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7891CE" w14:textId="6E71EFA0" w:rsidR="00DE2DB1" w:rsidRDefault="00DE2DB1" w:rsidP="00DE2DB1">
      <w:pPr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  <w:lang w:val="en-US"/>
        </w:rPr>
        <w:t>COE</w:t>
      </w:r>
      <w:r w:rsidRPr="006760A5">
        <w:rPr>
          <w:rFonts w:ascii="Times New Roman" w:hAnsi="Times New Roman"/>
          <w:b/>
          <w:sz w:val="32"/>
          <w:szCs w:val="32"/>
          <w:lang w:val="en-US"/>
        </w:rPr>
        <w:t>-</w:t>
      </w:r>
      <w:r>
        <w:rPr>
          <w:rFonts w:ascii="Times New Roman" w:hAnsi="Times New Roman"/>
          <w:b/>
          <w:sz w:val="32"/>
          <w:szCs w:val="32"/>
          <w:lang w:val="en-US"/>
        </w:rPr>
        <w:t>C3005</w:t>
      </w:r>
      <w:r w:rsidRPr="006760A5">
        <w:rPr>
          <w:rFonts w:ascii="Times New Roman" w:hAnsi="Times New Roman"/>
          <w:b/>
          <w:sz w:val="32"/>
          <w:szCs w:val="32"/>
          <w:lang w:val="en-US"/>
        </w:rPr>
        <w:t xml:space="preserve"> </w:t>
      </w:r>
      <w:r>
        <w:rPr>
          <w:rFonts w:ascii="Times New Roman" w:hAnsi="Times New Roman"/>
          <w:b/>
          <w:sz w:val="32"/>
          <w:szCs w:val="32"/>
        </w:rPr>
        <w:t>Finite Element and Finite difference methods</w:t>
      </w:r>
    </w:p>
    <w:p w14:paraId="2402B5F4" w14:textId="77777777" w:rsidR="00564D52" w:rsidRDefault="00564D52" w:rsidP="00DE2DB1">
      <w:pPr>
        <w:rPr>
          <w:rFonts w:ascii="Times New Roman" w:hAnsi="Times New Roman"/>
          <w:b/>
          <w:sz w:val="32"/>
          <w:szCs w:val="32"/>
        </w:rPr>
      </w:pPr>
    </w:p>
    <w:p w14:paraId="6E4F37C5" w14:textId="701B73E1" w:rsidR="00AE6D6B" w:rsidRDefault="00AE6D6B" w:rsidP="00DE2DB1">
      <w:pPr>
        <w:rPr>
          <w:rFonts w:ascii="Times New Roman" w:hAnsi="Times New Roman"/>
          <w:b/>
          <w:sz w:val="32"/>
          <w:szCs w:val="32"/>
        </w:rPr>
      </w:pPr>
    </w:p>
    <w:p w14:paraId="7D3A778B" w14:textId="13768E95" w:rsidR="00AE6D6B" w:rsidRPr="00FD2BE6" w:rsidRDefault="00AE6D6B" w:rsidP="00AE6D6B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b/>
          <w:sz w:val="32"/>
          <w:szCs w:val="32"/>
        </w:rPr>
      </w:pPr>
      <w:r w:rsidRPr="00FD2BE6">
        <w:rPr>
          <w:rFonts w:ascii="Times New Roman" w:hAnsi="Times New Roman"/>
          <w:b/>
          <w:sz w:val="32"/>
          <w:szCs w:val="32"/>
        </w:rPr>
        <w:t>BAR-STRING</w:t>
      </w:r>
      <w:r w:rsidR="00B70966" w:rsidRPr="00FD2BE6">
        <w:rPr>
          <w:rFonts w:ascii="Times New Roman" w:hAnsi="Times New Roman"/>
          <w:b/>
          <w:sz w:val="32"/>
          <w:szCs w:val="32"/>
        </w:rPr>
        <w:t xml:space="preserve"> </w:t>
      </w:r>
      <w:r w:rsidR="00304D57">
        <w:rPr>
          <w:rFonts w:ascii="Times New Roman" w:hAnsi="Times New Roman"/>
          <w:b/>
          <w:sz w:val="32"/>
          <w:szCs w:val="32"/>
        </w:rPr>
        <w:t>MODELS</w:t>
      </w:r>
    </w:p>
    <w:p w14:paraId="47091DB6" w14:textId="77777777" w:rsidR="00AE6D6B" w:rsidRDefault="00AE6D6B" w:rsidP="00AE6D6B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b/>
          <w:szCs w:val="24"/>
        </w:rPr>
      </w:pPr>
    </w:p>
    <w:p w14:paraId="6809CA39" w14:textId="75FB34F0" w:rsidR="00F02F8E" w:rsidRDefault="001462A5" w:rsidP="00AE6D6B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</w:rPr>
      </w:pPr>
      <w:r w:rsidRPr="00337575">
        <w:rPr>
          <w:rFonts w:ascii="Times New Roman" w:hAnsi="Times New Roman"/>
          <w:position w:val="-28"/>
        </w:rPr>
        <w:object w:dxaOrig="1960" w:dyaOrig="740" w14:anchorId="7E2CD3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pt;height:37.45pt" o:ole="">
            <v:imagedata r:id="rId7" o:title=""/>
          </v:shape>
          <o:OLEObject Type="Embed" ProgID="Equation.DSMT4" ShapeID="_x0000_i1025" DrawAspect="Content" ObjectID="_1683430639" r:id="rId8"/>
        </w:object>
      </w:r>
      <w:r w:rsidR="00AE6D6B">
        <w:rPr>
          <w:rFonts w:ascii="Times New Roman" w:hAnsi="Times New Roman"/>
        </w:rPr>
        <w:t xml:space="preserve">   </w:t>
      </w:r>
      <w:r w:rsidR="00741105" w:rsidRPr="00A2172D">
        <w:rPr>
          <w:rFonts w:ascii="Times New Roman" w:hAnsi="Times New Roman"/>
          <w:position w:val="-6"/>
        </w:rPr>
        <w:object w:dxaOrig="880" w:dyaOrig="279" w14:anchorId="18B30E56">
          <v:shape id="_x0000_i1026" type="#_x0000_t75" style="width:43.9pt;height:13.55pt" o:ole="">
            <v:imagedata r:id="rId9" o:title=""/>
          </v:shape>
          <o:OLEObject Type="Embed" ProgID="Equation.DSMT4" ShapeID="_x0000_i1026" DrawAspect="Content" ObjectID="_1683430640" r:id="rId10"/>
        </w:object>
      </w:r>
      <w:r w:rsidR="00AE6D6B">
        <w:rPr>
          <w:rFonts w:ascii="Times New Roman" w:hAnsi="Times New Roman"/>
        </w:rPr>
        <w:t xml:space="preserve">  </w:t>
      </w:r>
      <w:r w:rsidR="007D5143">
        <w:rPr>
          <w:rFonts w:ascii="Times New Roman" w:hAnsi="Times New Roman"/>
        </w:rPr>
        <w:t xml:space="preserve"> </w:t>
      </w:r>
      <w:r w:rsidR="00F55687">
        <w:rPr>
          <w:rFonts w:ascii="Times New Roman" w:hAnsi="Times New Roman"/>
        </w:rPr>
        <w:t xml:space="preserve">and   </w:t>
      </w:r>
      <w:r w:rsidR="00E7309E" w:rsidRPr="00A37BFE">
        <w:rPr>
          <w:rFonts w:ascii="Times New Roman" w:hAnsi="Times New Roman"/>
          <w:position w:val="-28"/>
        </w:rPr>
        <w:object w:dxaOrig="1460" w:dyaOrig="680" w14:anchorId="4431B293">
          <v:shape id="_x0000_i1027" type="#_x0000_t75" style="width:73.25pt;height:33.7pt" o:ole="">
            <v:imagedata r:id="rId11" o:title=""/>
          </v:shape>
          <o:OLEObject Type="Embed" ProgID="Equation.DSMT4" ShapeID="_x0000_i1027" DrawAspect="Content" ObjectID="_1683430641" r:id="rId12"/>
        </w:object>
      </w:r>
      <w:r w:rsidR="00741105">
        <w:rPr>
          <w:rFonts w:ascii="Times New Roman" w:hAnsi="Times New Roman"/>
        </w:rPr>
        <w:t xml:space="preserve">  </w:t>
      </w:r>
      <w:r w:rsidR="00741105" w:rsidRPr="00A2172D">
        <w:rPr>
          <w:rFonts w:ascii="Times New Roman" w:hAnsi="Times New Roman"/>
          <w:position w:val="-6"/>
        </w:rPr>
        <w:object w:dxaOrig="540" w:dyaOrig="279" w14:anchorId="3BA3E1DC">
          <v:shape id="_x0000_i1028" type="#_x0000_t75" style="width:27.25pt;height:13.55pt" o:ole="">
            <v:imagedata r:id="rId13" o:title=""/>
          </v:shape>
          <o:OLEObject Type="Embed" ProgID="Equation.DSMT4" ShapeID="_x0000_i1028" DrawAspect="Content" ObjectID="_1683430642" r:id="rId14"/>
        </w:object>
      </w:r>
      <w:r w:rsidR="00741105">
        <w:rPr>
          <w:rFonts w:ascii="Times New Roman" w:hAnsi="Times New Roman"/>
        </w:rPr>
        <w:t xml:space="preserve">  </w:t>
      </w:r>
      <w:r w:rsidR="00741105" w:rsidRPr="001B5E1A">
        <w:rPr>
          <w:rFonts w:ascii="Times New Roman" w:hAnsi="Times New Roman"/>
          <w:position w:val="-6"/>
        </w:rPr>
        <w:object w:dxaOrig="499" w:dyaOrig="279" w14:anchorId="20C9A507">
          <v:shape id="_x0000_i1029" type="#_x0000_t75" style="width:24.75pt;height:13.55pt" o:ole="">
            <v:imagedata r:id="rId15" o:title=""/>
          </v:shape>
          <o:OLEObject Type="Embed" ProgID="Equation.DSMT4" ShapeID="_x0000_i1029" DrawAspect="Content" ObjectID="_1683430643" r:id="rId16"/>
        </w:object>
      </w:r>
    </w:p>
    <w:p w14:paraId="0F8B20B7" w14:textId="77777777" w:rsidR="00AE6D6B" w:rsidRDefault="00AE6D6B" w:rsidP="00AE6D6B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</w:rPr>
      </w:pPr>
    </w:p>
    <w:p w14:paraId="6772CBCB" w14:textId="4AE4F623" w:rsidR="00AE6D6B" w:rsidRDefault="00AE6D6B" w:rsidP="00AE6D6B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</w:rPr>
      </w:pPr>
      <w:r w:rsidRPr="00161210">
        <w:rPr>
          <w:rFonts w:ascii="Times New Roman" w:hAnsi="Times New Roman"/>
          <w:position w:val="-10"/>
        </w:rPr>
        <w:object w:dxaOrig="580" w:dyaOrig="260" w14:anchorId="4986CACA">
          <v:shape id="_x0000_i1030" type="#_x0000_t75" style="width:29.15pt;height:13.1pt" o:ole="">
            <v:imagedata r:id="rId17" o:title=""/>
          </v:shape>
          <o:OLEObject Type="Embed" ProgID="Equation.DSMT4" ShapeID="_x0000_i1030" DrawAspect="Content" ObjectID="_1683430644" r:id="rId18"/>
        </w:object>
      </w:r>
      <w:r>
        <w:rPr>
          <w:rFonts w:ascii="Times New Roman" w:hAnsi="Times New Roman"/>
        </w:rPr>
        <w:t xml:space="preserve">  or  </w:t>
      </w:r>
      <w:r w:rsidR="00E7309E" w:rsidRPr="00E4160D">
        <w:rPr>
          <w:rFonts w:ascii="Times New Roman" w:hAnsi="Times New Roman"/>
          <w:position w:val="-24"/>
        </w:rPr>
        <w:object w:dxaOrig="1800" w:dyaOrig="620" w14:anchorId="531E7EF9">
          <v:shape id="_x0000_i1031" type="#_x0000_t75" style="width:90.1pt;height:31pt" o:ole="">
            <v:imagedata r:id="rId19" o:title=""/>
          </v:shape>
          <o:OLEObject Type="Embed" ProgID="Equation.DSMT4" ShapeID="_x0000_i1031" DrawAspect="Content" ObjectID="_1683430645" r:id="rId20"/>
        </w:object>
      </w:r>
      <w:r>
        <w:rPr>
          <w:rFonts w:ascii="Times New Roman" w:hAnsi="Times New Roman"/>
        </w:rPr>
        <w:t xml:space="preserve">  </w:t>
      </w:r>
      <w:r w:rsidRPr="00A2172D">
        <w:rPr>
          <w:rFonts w:ascii="Times New Roman" w:hAnsi="Times New Roman"/>
          <w:position w:val="-6"/>
        </w:rPr>
        <w:object w:dxaOrig="720" w:dyaOrig="279" w14:anchorId="53F9FD42">
          <v:shape id="_x0000_i1032" type="#_x0000_t75" style="width:36.2pt;height:13.55pt" o:ole="">
            <v:imagedata r:id="rId21" o:title=""/>
          </v:shape>
          <o:OLEObject Type="Embed" ProgID="Equation.DSMT4" ShapeID="_x0000_i1032" DrawAspect="Content" ObjectID="_1683430646" r:id="rId22"/>
        </w:object>
      </w:r>
      <w:r>
        <w:rPr>
          <w:rFonts w:ascii="Times New Roman" w:hAnsi="Times New Roman"/>
        </w:rPr>
        <w:t xml:space="preserve"> </w:t>
      </w:r>
      <w:r w:rsidRPr="001B5E1A">
        <w:rPr>
          <w:rFonts w:ascii="Times New Roman" w:hAnsi="Times New Roman"/>
          <w:position w:val="-6"/>
        </w:rPr>
        <w:object w:dxaOrig="499" w:dyaOrig="279" w14:anchorId="3875AEE9">
          <v:shape id="_x0000_i1033" type="#_x0000_t75" style="width:24.75pt;height:13.55pt" o:ole="">
            <v:imagedata r:id="rId15" o:title=""/>
          </v:shape>
          <o:OLEObject Type="Embed" ProgID="Equation.DSMT4" ShapeID="_x0000_i1033" DrawAspect="Content" ObjectID="_1683430647" r:id="rId23"/>
        </w:object>
      </w:r>
      <w:r>
        <w:rPr>
          <w:rFonts w:ascii="Times New Roman" w:hAnsi="Times New Roman"/>
        </w:rPr>
        <w:t>,</w:t>
      </w:r>
    </w:p>
    <w:p w14:paraId="3A01173E" w14:textId="77777777" w:rsidR="00AE6D6B" w:rsidRDefault="00AE6D6B" w:rsidP="00AE6D6B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</w:rPr>
      </w:pPr>
    </w:p>
    <w:p w14:paraId="09D166DE" w14:textId="52F9D7B5" w:rsidR="00D65753" w:rsidRDefault="00552343" w:rsidP="00AE6D6B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</w:rPr>
      </w:pPr>
      <w:r w:rsidRPr="001E06BC">
        <w:rPr>
          <w:rFonts w:ascii="Times New Roman" w:hAnsi="Times New Roman"/>
          <w:position w:val="-10"/>
        </w:rPr>
        <w:object w:dxaOrig="600" w:dyaOrig="260" w14:anchorId="15C3E3A2">
          <v:shape id="_x0000_i1034" type="#_x0000_t75" style="width:29.95pt;height:13.1pt" o:ole="">
            <v:imagedata r:id="rId24" o:title=""/>
          </v:shape>
          <o:OLEObject Type="Embed" ProgID="Equation.DSMT4" ShapeID="_x0000_i1034" DrawAspect="Content" ObjectID="_1683430648" r:id="rId25"/>
        </w:object>
      </w:r>
      <w:r w:rsidR="00BA0C24">
        <w:rPr>
          <w:rFonts w:ascii="Times New Roman" w:hAnsi="Times New Roman"/>
        </w:rPr>
        <w:t xml:space="preserve"> and  </w:t>
      </w:r>
      <w:r w:rsidR="00DE1314" w:rsidRPr="00197968">
        <w:rPr>
          <w:rFonts w:ascii="Times New Roman" w:hAnsi="Times New Roman"/>
          <w:position w:val="-24"/>
        </w:rPr>
        <w:object w:dxaOrig="720" w:dyaOrig="620" w14:anchorId="1700802A">
          <v:shape id="_x0000_i1035" type="#_x0000_t75" style="width:36.2pt;height:31pt" o:ole="">
            <v:imagedata r:id="rId26" o:title=""/>
          </v:shape>
          <o:OLEObject Type="Embed" ProgID="Equation.DSMT4" ShapeID="_x0000_i1035" DrawAspect="Content" ObjectID="_1683430649" r:id="rId27"/>
        </w:object>
      </w:r>
      <w:r w:rsidR="00AE6D6B">
        <w:rPr>
          <w:rFonts w:ascii="Times New Roman" w:hAnsi="Times New Roman"/>
        </w:rPr>
        <w:t xml:space="preserve">  </w:t>
      </w:r>
      <w:r w:rsidR="00AE6D6B" w:rsidRPr="00A2172D">
        <w:rPr>
          <w:rFonts w:ascii="Times New Roman" w:hAnsi="Times New Roman"/>
          <w:position w:val="-6"/>
        </w:rPr>
        <w:object w:dxaOrig="620" w:dyaOrig="279" w14:anchorId="09419B96">
          <v:shape id="_x0000_i1036" type="#_x0000_t75" style="width:31pt;height:13.55pt" o:ole="">
            <v:imagedata r:id="rId28" o:title=""/>
          </v:shape>
          <o:OLEObject Type="Embed" ProgID="Equation.DSMT4" ShapeID="_x0000_i1036" DrawAspect="Content" ObjectID="_1683430650" r:id="rId29"/>
        </w:object>
      </w:r>
      <w:r w:rsidR="00AE6D6B">
        <w:rPr>
          <w:rFonts w:ascii="Times New Roman" w:hAnsi="Times New Roman"/>
        </w:rPr>
        <w:t xml:space="preserve">  </w:t>
      </w:r>
      <w:r w:rsidR="00AE6D6B" w:rsidRPr="001B5E1A">
        <w:rPr>
          <w:rFonts w:ascii="Times New Roman" w:hAnsi="Times New Roman"/>
          <w:position w:val="-6"/>
        </w:rPr>
        <w:object w:dxaOrig="499" w:dyaOrig="279" w14:anchorId="34FA722E">
          <v:shape id="_x0000_i1037" type="#_x0000_t75" style="width:24.75pt;height:13.55pt" o:ole="">
            <v:imagedata r:id="rId30" o:title=""/>
          </v:shape>
          <o:OLEObject Type="Embed" ProgID="Equation.DSMT4" ShapeID="_x0000_i1037" DrawAspect="Content" ObjectID="_1683430651" r:id="rId31"/>
        </w:object>
      </w:r>
    </w:p>
    <w:p w14:paraId="3F5D5043" w14:textId="77777777" w:rsidR="00DE2DB1" w:rsidRPr="00DE06F8" w:rsidRDefault="00DE2DB1" w:rsidP="003B3F32">
      <w:pPr>
        <w:rPr>
          <w:rFonts w:ascii="Times New Roman" w:hAnsi="Times New Roman"/>
          <w:szCs w:val="24"/>
        </w:rPr>
      </w:pPr>
    </w:p>
    <w:p w14:paraId="4C2E753D" w14:textId="7271AD83" w:rsidR="00F94C7E" w:rsidRDefault="00B70966" w:rsidP="003B3F32">
      <w:pPr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PARTICLE SURROGATE METHOD</w:t>
      </w:r>
    </w:p>
    <w:p w14:paraId="1C8B1C8E" w14:textId="77777777" w:rsidR="003B3F32" w:rsidRPr="003B3F32" w:rsidRDefault="003B3F32" w:rsidP="003B3F32">
      <w:pPr>
        <w:rPr>
          <w:rFonts w:ascii="Times New Roman" w:hAnsi="Times New Roman"/>
          <w:b/>
          <w:szCs w:val="24"/>
        </w:rPr>
      </w:pPr>
    </w:p>
    <w:p w14:paraId="1E9C7598" w14:textId="0306B744" w:rsidR="00B94352" w:rsidRDefault="001E0EAB" w:rsidP="00B94352">
      <w:pPr>
        <w:tabs>
          <w:tab w:val="left" w:pos="6530"/>
        </w:tabs>
        <w:rPr>
          <w:rFonts w:ascii="Times New Roman" w:hAnsi="Times New Roman"/>
        </w:rPr>
      </w:pPr>
      <w:r w:rsidRPr="00E567BF">
        <w:rPr>
          <w:rFonts w:ascii="Times New Roman" w:hAnsi="Times New Roman"/>
          <w:b/>
          <w:bCs/>
          <w:position w:val="-24"/>
        </w:rPr>
        <w:object w:dxaOrig="3120" w:dyaOrig="620" w14:anchorId="54B9FD1E">
          <v:shape id="_x0000_i1038" type="#_x0000_t75" style="width:156.05pt;height:31pt" o:ole="">
            <v:imagedata r:id="rId32" o:title=""/>
          </v:shape>
          <o:OLEObject Type="Embed" ProgID="Equation.DSMT4" ShapeID="_x0000_i1038" DrawAspect="Content" ObjectID="_1683430652" r:id="rId33"/>
        </w:object>
      </w:r>
      <w:r w:rsidR="00244592">
        <w:rPr>
          <w:rFonts w:ascii="Times New Roman" w:hAnsi="Times New Roman"/>
          <w:b/>
          <w:bCs/>
        </w:rPr>
        <w:t xml:space="preserve"> </w:t>
      </w:r>
      <w:r w:rsidR="00A058CB">
        <w:rPr>
          <w:rFonts w:ascii="Times New Roman" w:hAnsi="Times New Roman"/>
          <w:b/>
          <w:bCs/>
        </w:rPr>
        <w:t xml:space="preserve"> </w:t>
      </w:r>
      <w:r w:rsidR="00244592">
        <w:rPr>
          <w:rFonts w:ascii="Times New Roman" w:hAnsi="Times New Roman"/>
          <w:b/>
          <w:bCs/>
        </w:rPr>
        <w:t xml:space="preserve"> </w:t>
      </w:r>
      <w:r w:rsidR="00244592" w:rsidRPr="001B5E1A">
        <w:rPr>
          <w:rFonts w:ascii="Times New Roman" w:hAnsi="Times New Roman"/>
          <w:position w:val="-6"/>
        </w:rPr>
        <w:object w:dxaOrig="499" w:dyaOrig="279" w14:anchorId="2FBF1B98">
          <v:shape id="_x0000_i1039" type="#_x0000_t75" style="width:24.75pt;height:13.55pt" o:ole="">
            <v:imagedata r:id="rId15" o:title=""/>
          </v:shape>
          <o:OLEObject Type="Embed" ProgID="Equation.DSMT4" ShapeID="_x0000_i1039" DrawAspect="Content" ObjectID="_1683430653" r:id="rId34"/>
        </w:object>
      </w:r>
    </w:p>
    <w:p w14:paraId="3C761BA2" w14:textId="77777777" w:rsidR="00B94352" w:rsidRDefault="00B94352" w:rsidP="00B94352">
      <w:pPr>
        <w:tabs>
          <w:tab w:val="left" w:pos="6530"/>
        </w:tabs>
        <w:rPr>
          <w:rFonts w:ascii="Times New Roman" w:hAnsi="Times New Roman"/>
        </w:rPr>
      </w:pPr>
    </w:p>
    <w:p w14:paraId="73881CD2" w14:textId="4A482B2B" w:rsidR="00DE6839" w:rsidRPr="000F4C75" w:rsidRDefault="003D565D" w:rsidP="00B94352">
      <w:pPr>
        <w:rPr>
          <w:rFonts w:ascii="Times New Roman" w:hAnsi="Times New Roman"/>
          <w:szCs w:val="24"/>
        </w:rPr>
      </w:pPr>
      <w:r w:rsidRPr="003B3F32">
        <w:rPr>
          <w:rFonts w:ascii="Times New Roman" w:hAnsi="Times New Roman"/>
          <w:position w:val="-12"/>
        </w:rPr>
        <w:object w:dxaOrig="760" w:dyaOrig="360" w14:anchorId="05BDDF33">
          <v:shape id="_x0000_i1040" type="#_x0000_t75" style="width:37.85pt;height:18.1pt" o:ole="">
            <v:imagedata r:id="rId35" o:title=""/>
          </v:shape>
          <o:OLEObject Type="Embed" ProgID="Equation.DSMT4" ShapeID="_x0000_i1040" DrawAspect="Content" ObjectID="_1683430654" r:id="rId36"/>
        </w:object>
      </w:r>
      <w:r w:rsidR="003B3F32" w:rsidRPr="003B3F32">
        <w:rPr>
          <w:rFonts w:ascii="Times New Roman" w:hAnsi="Times New Roman"/>
        </w:rPr>
        <w:t xml:space="preserve">  or  </w:t>
      </w:r>
      <w:r w:rsidR="001E0EAB" w:rsidRPr="00032F3F">
        <w:rPr>
          <w:rFonts w:ascii="Times New Roman" w:hAnsi="Times New Roman"/>
          <w:position w:val="-24"/>
        </w:rPr>
        <w:object w:dxaOrig="2400" w:dyaOrig="620" w14:anchorId="602859A7">
          <v:shape id="_x0000_i1041" type="#_x0000_t75" style="width:119.85pt;height:31pt" o:ole="">
            <v:imagedata r:id="rId37" o:title=""/>
          </v:shape>
          <o:OLEObject Type="Embed" ProgID="Equation.DSMT4" ShapeID="_x0000_i1041" DrawAspect="Content" ObjectID="_1683430655" r:id="rId38"/>
        </w:object>
      </w:r>
      <w:r w:rsidR="000F4C75">
        <w:rPr>
          <w:rFonts w:ascii="Times New Roman" w:hAnsi="Times New Roman"/>
          <w:szCs w:val="24"/>
        </w:rPr>
        <w:t xml:space="preserve">  and  </w:t>
      </w:r>
      <w:r w:rsidR="00784EC6" w:rsidRPr="003B3F32">
        <w:rPr>
          <w:rFonts w:ascii="Times New Roman" w:hAnsi="Times New Roman"/>
          <w:position w:val="-12"/>
        </w:rPr>
        <w:object w:dxaOrig="780" w:dyaOrig="360" w14:anchorId="7687BB3D">
          <v:shape id="_x0000_i1042" type="#_x0000_t75" style="width:38.7pt;height:18.1pt" o:ole="">
            <v:imagedata r:id="rId39" o:title=""/>
          </v:shape>
          <o:OLEObject Type="Embed" ProgID="Equation.DSMT4" ShapeID="_x0000_i1042" DrawAspect="Content" ObjectID="_1683430656" r:id="rId40"/>
        </w:object>
      </w:r>
      <w:r w:rsidR="001346A5" w:rsidRPr="003B3F32">
        <w:rPr>
          <w:rFonts w:ascii="Times New Roman" w:hAnsi="Times New Roman"/>
        </w:rPr>
        <w:t xml:space="preserve">  or  </w:t>
      </w:r>
      <w:r w:rsidR="001E0EAB" w:rsidRPr="00032F3F">
        <w:rPr>
          <w:rFonts w:ascii="Times New Roman" w:hAnsi="Times New Roman"/>
          <w:position w:val="-24"/>
        </w:rPr>
        <w:object w:dxaOrig="2640" w:dyaOrig="620" w14:anchorId="4F5D74EB">
          <v:shape id="_x0000_i1043" type="#_x0000_t75" style="width:131.7pt;height:31.2pt" o:ole="">
            <v:imagedata r:id="rId41" o:title=""/>
          </v:shape>
          <o:OLEObject Type="Embed" ProgID="Equation.DSMT4" ShapeID="_x0000_i1043" DrawAspect="Content" ObjectID="_1683430657" r:id="rId42"/>
        </w:object>
      </w:r>
      <w:r w:rsidR="00244592">
        <w:rPr>
          <w:rFonts w:ascii="Times New Roman" w:hAnsi="Times New Roman"/>
        </w:rPr>
        <w:t xml:space="preserve">   </w:t>
      </w:r>
      <w:r w:rsidR="00244592" w:rsidRPr="001B5E1A">
        <w:rPr>
          <w:rFonts w:ascii="Times New Roman" w:hAnsi="Times New Roman"/>
          <w:position w:val="-6"/>
        </w:rPr>
        <w:object w:dxaOrig="499" w:dyaOrig="279" w14:anchorId="18875B26">
          <v:shape id="_x0000_i1044" type="#_x0000_t75" style="width:24.75pt;height:13.55pt" o:ole="">
            <v:imagedata r:id="rId15" o:title=""/>
          </v:shape>
          <o:OLEObject Type="Embed" ProgID="Equation.DSMT4" ShapeID="_x0000_i1044" DrawAspect="Content" ObjectID="_1683430658" r:id="rId43"/>
        </w:object>
      </w:r>
    </w:p>
    <w:p w14:paraId="05ABE11A" w14:textId="77777777" w:rsidR="00DF1117" w:rsidRDefault="00DF1117" w:rsidP="00B94352">
      <w:pPr>
        <w:rPr>
          <w:rFonts w:ascii="Times New Roman" w:hAnsi="Times New Roman"/>
        </w:rPr>
      </w:pPr>
    </w:p>
    <w:p w14:paraId="4B6DE036" w14:textId="65736D7C" w:rsidR="00DF1117" w:rsidRDefault="00D85117" w:rsidP="00B94352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</w:rPr>
      </w:pPr>
      <w:r w:rsidRPr="00D85117">
        <w:rPr>
          <w:rFonts w:ascii="Times New Roman" w:hAnsi="Times New Roman"/>
          <w:position w:val="-12"/>
        </w:rPr>
        <w:object w:dxaOrig="700" w:dyaOrig="360" w14:anchorId="62EDCDDD">
          <v:shape id="_x0000_i1045" type="#_x0000_t75" style="width:34.95pt;height:18.1pt" o:ole="">
            <v:imagedata r:id="rId44" o:title=""/>
          </v:shape>
          <o:OLEObject Type="Embed" ProgID="Equation.DSMT4" ShapeID="_x0000_i1045" DrawAspect="Content" ObjectID="_1683430659" r:id="rId45"/>
        </w:object>
      </w:r>
      <w:r w:rsidR="00A9203E">
        <w:rPr>
          <w:rFonts w:ascii="Times New Roman" w:hAnsi="Times New Roman"/>
        </w:rPr>
        <w:t xml:space="preserve"> and  </w:t>
      </w:r>
      <w:r w:rsidR="00291CAE" w:rsidRPr="00291CAE">
        <w:rPr>
          <w:rFonts w:ascii="Times New Roman" w:hAnsi="Times New Roman"/>
          <w:position w:val="-12"/>
        </w:rPr>
        <w:object w:dxaOrig="680" w:dyaOrig="360" w14:anchorId="57FF70C0">
          <v:shape id="_x0000_i1046" type="#_x0000_t75" style="width:34.55pt;height:18.1pt" o:ole="">
            <v:imagedata r:id="rId46" o:title=""/>
          </v:shape>
          <o:OLEObject Type="Embed" ProgID="Equation.DSMT4" ShapeID="_x0000_i1046" DrawAspect="Content" ObjectID="_1683430660" r:id="rId47"/>
        </w:object>
      </w:r>
      <w:r w:rsidR="00DF1117">
        <w:rPr>
          <w:rFonts w:ascii="Times New Roman" w:hAnsi="Times New Roman"/>
        </w:rPr>
        <w:t xml:space="preserve">  </w:t>
      </w:r>
      <w:r w:rsidR="003A79ED">
        <w:rPr>
          <w:rFonts w:ascii="Times New Roman" w:hAnsi="Times New Roman"/>
        </w:rPr>
        <w:t xml:space="preserve"> </w:t>
      </w:r>
      <w:r w:rsidR="00DF1117" w:rsidRPr="001B5E1A">
        <w:rPr>
          <w:rFonts w:ascii="Times New Roman" w:hAnsi="Times New Roman"/>
          <w:position w:val="-6"/>
        </w:rPr>
        <w:object w:dxaOrig="499" w:dyaOrig="279" w14:anchorId="6368ED8B">
          <v:shape id="_x0000_i1047" type="#_x0000_t75" style="width:24.75pt;height:13.55pt" o:ole="">
            <v:imagedata r:id="rId30" o:title=""/>
          </v:shape>
          <o:OLEObject Type="Embed" ProgID="Equation.DSMT4" ShapeID="_x0000_i1047" DrawAspect="Content" ObjectID="_1683430661" r:id="rId48"/>
        </w:object>
      </w:r>
      <w:r w:rsidR="00291CAE">
        <w:rPr>
          <w:rFonts w:ascii="Times New Roman" w:hAnsi="Times New Roman"/>
        </w:rPr>
        <w:t xml:space="preserve"> </w:t>
      </w:r>
    </w:p>
    <w:p w14:paraId="5D62158B" w14:textId="16E1667E" w:rsidR="00B70966" w:rsidRDefault="00B70966" w:rsidP="003B3F32">
      <w:pPr>
        <w:tabs>
          <w:tab w:val="left" w:pos="567"/>
          <w:tab w:val="left" w:pos="1134"/>
          <w:tab w:val="right" w:pos="9072"/>
        </w:tabs>
        <w:jc w:val="both"/>
      </w:pPr>
    </w:p>
    <w:p w14:paraId="1E76259D" w14:textId="19D6CA45" w:rsidR="00B70966" w:rsidRDefault="00B70966" w:rsidP="00B70966">
      <w:pPr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FINITE DIFF</w:t>
      </w:r>
      <w:r w:rsidR="00801239">
        <w:rPr>
          <w:rFonts w:ascii="Times New Roman" w:hAnsi="Times New Roman"/>
          <w:b/>
          <w:szCs w:val="24"/>
        </w:rPr>
        <w:t>E</w:t>
      </w:r>
      <w:r>
        <w:rPr>
          <w:rFonts w:ascii="Times New Roman" w:hAnsi="Times New Roman"/>
          <w:b/>
          <w:szCs w:val="24"/>
        </w:rPr>
        <w:t>RENCE METHOD</w:t>
      </w:r>
    </w:p>
    <w:p w14:paraId="601A6592" w14:textId="6FB78E31" w:rsidR="00244592" w:rsidRDefault="00244592" w:rsidP="00B70966">
      <w:pPr>
        <w:rPr>
          <w:rFonts w:ascii="Times New Roman" w:hAnsi="Times New Roman"/>
          <w:b/>
          <w:szCs w:val="24"/>
        </w:rPr>
      </w:pPr>
    </w:p>
    <w:p w14:paraId="39B92C38" w14:textId="6E7DD1EE" w:rsidR="00614661" w:rsidRDefault="00814803" w:rsidP="00244592">
      <w:pPr>
        <w:tabs>
          <w:tab w:val="left" w:pos="6530"/>
        </w:tabs>
        <w:rPr>
          <w:rFonts w:ascii="Times New Roman" w:hAnsi="Times New Roman"/>
        </w:rPr>
      </w:pPr>
      <w:r w:rsidRPr="000273E6">
        <w:rPr>
          <w:rFonts w:ascii="Times New Roman" w:hAnsi="Times New Roman"/>
          <w:b/>
          <w:bCs/>
          <w:position w:val="-28"/>
        </w:rPr>
        <w:object w:dxaOrig="3260" w:dyaOrig="660" w14:anchorId="2355CF76">
          <v:shape id="_x0000_i1048" type="#_x0000_t75" style="width:163.15pt;height:33.3pt" o:ole="">
            <v:imagedata r:id="rId49" o:title=""/>
          </v:shape>
          <o:OLEObject Type="Embed" ProgID="Equation.DSMT4" ShapeID="_x0000_i1048" DrawAspect="Content" ObjectID="_1683430662" r:id="rId50"/>
        </w:object>
      </w:r>
      <w:r w:rsidR="00244592">
        <w:rPr>
          <w:rFonts w:ascii="Times New Roman" w:hAnsi="Times New Roman"/>
          <w:b/>
          <w:bCs/>
        </w:rPr>
        <w:t xml:space="preserve"> </w:t>
      </w:r>
      <w:r w:rsidR="00614661">
        <w:rPr>
          <w:rFonts w:ascii="Times New Roman" w:hAnsi="Times New Roman"/>
          <w:b/>
          <w:bCs/>
        </w:rPr>
        <w:t xml:space="preserve">  </w:t>
      </w:r>
      <w:r w:rsidR="00614661" w:rsidRPr="00460403">
        <w:rPr>
          <w:rFonts w:ascii="Times New Roman" w:hAnsi="Times New Roman"/>
        </w:rPr>
        <w:t xml:space="preserve">or </w:t>
      </w:r>
      <w:r w:rsidR="00614661">
        <w:rPr>
          <w:rFonts w:ascii="Times New Roman" w:hAnsi="Times New Roman"/>
          <w:b/>
          <w:bCs/>
        </w:rPr>
        <w:t xml:space="preserve">  </w:t>
      </w:r>
      <w:r w:rsidRPr="00614661">
        <w:rPr>
          <w:rFonts w:ascii="Times New Roman" w:hAnsi="Times New Roman"/>
          <w:b/>
          <w:bCs/>
          <w:position w:val="-24"/>
        </w:rPr>
        <w:object w:dxaOrig="2799" w:dyaOrig="620" w14:anchorId="7BF0A7A7">
          <v:shape id="_x0000_i1049" type="#_x0000_t75" style="width:140.25pt;height:31.2pt" o:ole="">
            <v:imagedata r:id="rId51" o:title=""/>
          </v:shape>
          <o:OLEObject Type="Embed" ProgID="Equation.DSMT4" ShapeID="_x0000_i1049" DrawAspect="Content" ObjectID="_1683430663" r:id="rId52"/>
        </w:object>
      </w:r>
      <w:r w:rsidR="00460403">
        <w:rPr>
          <w:rFonts w:ascii="Times New Roman" w:hAnsi="Times New Roman"/>
          <w:b/>
          <w:bCs/>
        </w:rPr>
        <w:t xml:space="preserve">   </w:t>
      </w:r>
      <w:r w:rsidR="00244592">
        <w:rPr>
          <w:rFonts w:ascii="Times New Roman" w:hAnsi="Times New Roman"/>
          <w:b/>
          <w:bCs/>
        </w:rPr>
        <w:t xml:space="preserve"> </w:t>
      </w:r>
      <w:r w:rsidR="00244592" w:rsidRPr="001B5E1A">
        <w:rPr>
          <w:rFonts w:ascii="Times New Roman" w:hAnsi="Times New Roman"/>
          <w:position w:val="-6"/>
        </w:rPr>
        <w:object w:dxaOrig="499" w:dyaOrig="279" w14:anchorId="2E049BF0">
          <v:shape id="_x0000_i1050" type="#_x0000_t75" style="width:24.75pt;height:13.55pt" o:ole="">
            <v:imagedata r:id="rId15" o:title=""/>
          </v:shape>
          <o:OLEObject Type="Embed" ProgID="Equation.DSMT4" ShapeID="_x0000_i1050" DrawAspect="Content" ObjectID="_1683430664" r:id="rId53"/>
        </w:object>
      </w:r>
    </w:p>
    <w:p w14:paraId="00F83FDF" w14:textId="42D37BB1" w:rsidR="00854293" w:rsidRDefault="00854293" w:rsidP="00244592">
      <w:pPr>
        <w:tabs>
          <w:tab w:val="left" w:pos="6530"/>
        </w:tabs>
        <w:rPr>
          <w:rFonts w:ascii="Times New Roman" w:hAnsi="Times New Roman"/>
        </w:rPr>
      </w:pPr>
    </w:p>
    <w:p w14:paraId="3E101BE4" w14:textId="61179159" w:rsidR="00244592" w:rsidRPr="000F4C75" w:rsidRDefault="00244592" w:rsidP="00244592">
      <w:pPr>
        <w:rPr>
          <w:rFonts w:ascii="Times New Roman" w:hAnsi="Times New Roman"/>
          <w:szCs w:val="24"/>
        </w:rPr>
      </w:pPr>
      <w:r w:rsidRPr="003B3F32">
        <w:rPr>
          <w:rFonts w:ascii="Times New Roman" w:hAnsi="Times New Roman"/>
          <w:position w:val="-12"/>
        </w:rPr>
        <w:object w:dxaOrig="760" w:dyaOrig="360" w14:anchorId="01DF1744">
          <v:shape id="_x0000_i1051" type="#_x0000_t75" style="width:37.45pt;height:18.1pt" o:ole="">
            <v:imagedata r:id="rId35" o:title=""/>
          </v:shape>
          <o:OLEObject Type="Embed" ProgID="Equation.DSMT4" ShapeID="_x0000_i1051" DrawAspect="Content" ObjectID="_1683430665" r:id="rId54"/>
        </w:object>
      </w:r>
      <w:r w:rsidRPr="003B3F32">
        <w:rPr>
          <w:rFonts w:ascii="Times New Roman" w:hAnsi="Times New Roman"/>
        </w:rPr>
        <w:t xml:space="preserve">  or  </w:t>
      </w:r>
      <w:r w:rsidR="00814803" w:rsidRPr="00032F3F">
        <w:rPr>
          <w:rFonts w:ascii="Times New Roman" w:hAnsi="Times New Roman"/>
          <w:position w:val="-24"/>
        </w:rPr>
        <w:object w:dxaOrig="2040" w:dyaOrig="620" w14:anchorId="668C2D58">
          <v:shape id="_x0000_i1052" type="#_x0000_t75" style="width:101.95pt;height:31.2pt" o:ole="">
            <v:imagedata r:id="rId55" o:title=""/>
          </v:shape>
          <o:OLEObject Type="Embed" ProgID="Equation.DSMT4" ShapeID="_x0000_i1052" DrawAspect="Content" ObjectID="_1683430666" r:id="rId56"/>
        </w:object>
      </w:r>
      <w:r>
        <w:rPr>
          <w:rFonts w:ascii="Times New Roman" w:hAnsi="Times New Roman"/>
          <w:szCs w:val="24"/>
        </w:rPr>
        <w:t xml:space="preserve">  and  </w:t>
      </w:r>
      <w:r w:rsidRPr="003B3F32">
        <w:rPr>
          <w:rFonts w:ascii="Times New Roman" w:hAnsi="Times New Roman"/>
          <w:position w:val="-12"/>
        </w:rPr>
        <w:object w:dxaOrig="780" w:dyaOrig="360" w14:anchorId="2AB4782B">
          <v:shape id="_x0000_i1053" type="#_x0000_t75" style="width:38.7pt;height:18.1pt" o:ole="">
            <v:imagedata r:id="rId39" o:title=""/>
          </v:shape>
          <o:OLEObject Type="Embed" ProgID="Equation.DSMT4" ShapeID="_x0000_i1053" DrawAspect="Content" ObjectID="_1683430667" r:id="rId57"/>
        </w:object>
      </w:r>
      <w:r w:rsidRPr="003B3F32">
        <w:rPr>
          <w:rFonts w:ascii="Times New Roman" w:hAnsi="Times New Roman"/>
        </w:rPr>
        <w:t xml:space="preserve">  or  </w:t>
      </w:r>
      <w:r w:rsidR="001A58FE" w:rsidRPr="00032F3F">
        <w:rPr>
          <w:rFonts w:ascii="Times New Roman" w:hAnsi="Times New Roman"/>
          <w:position w:val="-24"/>
        </w:rPr>
        <w:object w:dxaOrig="2260" w:dyaOrig="620" w14:anchorId="6872C304">
          <v:shape id="_x0000_i1054" type="#_x0000_t75" style="width:112.6pt;height:31.2pt" o:ole="">
            <v:imagedata r:id="rId58" o:title=""/>
          </v:shape>
          <o:OLEObject Type="Embed" ProgID="Equation.DSMT4" ShapeID="_x0000_i1054" DrawAspect="Content" ObjectID="_1683430668" r:id="rId59"/>
        </w:object>
      </w:r>
      <w:r>
        <w:rPr>
          <w:rFonts w:ascii="Times New Roman" w:hAnsi="Times New Roman"/>
        </w:rPr>
        <w:t xml:space="preserve">   </w:t>
      </w:r>
      <w:r w:rsidRPr="001B5E1A">
        <w:rPr>
          <w:rFonts w:ascii="Times New Roman" w:hAnsi="Times New Roman"/>
          <w:position w:val="-6"/>
        </w:rPr>
        <w:object w:dxaOrig="499" w:dyaOrig="279" w14:anchorId="15B04F8A">
          <v:shape id="_x0000_i1055" type="#_x0000_t75" style="width:24.75pt;height:13.55pt" o:ole="">
            <v:imagedata r:id="rId15" o:title=""/>
          </v:shape>
          <o:OLEObject Type="Embed" ProgID="Equation.DSMT4" ShapeID="_x0000_i1055" DrawAspect="Content" ObjectID="_1683430669" r:id="rId60"/>
        </w:object>
      </w:r>
    </w:p>
    <w:p w14:paraId="0B0AC463" w14:textId="77777777" w:rsidR="00244592" w:rsidRDefault="00244592" w:rsidP="00244592">
      <w:pPr>
        <w:rPr>
          <w:rFonts w:ascii="Times New Roman" w:hAnsi="Times New Roman"/>
        </w:rPr>
      </w:pPr>
    </w:p>
    <w:p w14:paraId="371CB32D" w14:textId="25438ADE" w:rsidR="00244592" w:rsidRDefault="00244592" w:rsidP="00244592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</w:rPr>
      </w:pPr>
      <w:r w:rsidRPr="00D85117">
        <w:rPr>
          <w:rFonts w:ascii="Times New Roman" w:hAnsi="Times New Roman"/>
          <w:position w:val="-12"/>
        </w:rPr>
        <w:object w:dxaOrig="700" w:dyaOrig="360" w14:anchorId="27E827DE">
          <v:shape id="_x0000_i1056" type="#_x0000_t75" style="width:34.95pt;height:18.1pt" o:ole="">
            <v:imagedata r:id="rId44" o:title=""/>
          </v:shape>
          <o:OLEObject Type="Embed" ProgID="Equation.DSMT4" ShapeID="_x0000_i1056" DrawAspect="Content" ObjectID="_1683430670" r:id="rId61"/>
        </w:object>
      </w:r>
      <w:r>
        <w:rPr>
          <w:rFonts w:ascii="Times New Roman" w:hAnsi="Times New Roman"/>
        </w:rPr>
        <w:t xml:space="preserve"> and  </w:t>
      </w:r>
      <w:r w:rsidRPr="00291CAE">
        <w:rPr>
          <w:rFonts w:ascii="Times New Roman" w:hAnsi="Times New Roman"/>
          <w:position w:val="-12"/>
        </w:rPr>
        <w:object w:dxaOrig="680" w:dyaOrig="360" w14:anchorId="104E351C">
          <v:shape id="_x0000_i1057" type="#_x0000_t75" style="width:34.55pt;height:18.1pt" o:ole="">
            <v:imagedata r:id="rId46" o:title=""/>
          </v:shape>
          <o:OLEObject Type="Embed" ProgID="Equation.DSMT4" ShapeID="_x0000_i1057" DrawAspect="Content" ObjectID="_1683430671" r:id="rId62"/>
        </w:object>
      </w:r>
      <w:r>
        <w:rPr>
          <w:rFonts w:ascii="Times New Roman" w:hAnsi="Times New Roman"/>
        </w:rPr>
        <w:t xml:space="preserve">   </w:t>
      </w:r>
      <w:r w:rsidRPr="001B5E1A">
        <w:rPr>
          <w:rFonts w:ascii="Times New Roman" w:hAnsi="Times New Roman"/>
          <w:position w:val="-6"/>
        </w:rPr>
        <w:object w:dxaOrig="499" w:dyaOrig="279" w14:anchorId="23583543">
          <v:shape id="_x0000_i1058" type="#_x0000_t75" style="width:24.75pt;height:13.55pt" o:ole="">
            <v:imagedata r:id="rId30" o:title=""/>
          </v:shape>
          <o:OLEObject Type="Embed" ProgID="Equation.DSMT4" ShapeID="_x0000_i1058" DrawAspect="Content" ObjectID="_1683430672" r:id="rId63"/>
        </w:object>
      </w:r>
      <w:r>
        <w:rPr>
          <w:rFonts w:ascii="Times New Roman" w:hAnsi="Times New Roman"/>
        </w:rPr>
        <w:t xml:space="preserve"> </w:t>
      </w:r>
    </w:p>
    <w:p w14:paraId="2B333506" w14:textId="668600DE" w:rsidR="008F4845" w:rsidRDefault="008F4845" w:rsidP="00244592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</w:rPr>
      </w:pPr>
    </w:p>
    <w:p w14:paraId="36D1A77E" w14:textId="1C987D91" w:rsidR="008F4845" w:rsidRDefault="008F4845" w:rsidP="008F4845">
      <w:pPr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FINITE ELEMENT METHOD</w:t>
      </w:r>
    </w:p>
    <w:p w14:paraId="24135861" w14:textId="77777777" w:rsidR="008F4845" w:rsidRPr="00C35F72" w:rsidRDefault="008F4845" w:rsidP="008F4845">
      <w:pPr>
        <w:rPr>
          <w:rFonts w:ascii="Times New Roman" w:hAnsi="Times New Roman"/>
          <w:b/>
          <w:szCs w:val="24"/>
        </w:rPr>
      </w:pPr>
    </w:p>
    <w:p w14:paraId="0A0C08A5" w14:textId="314712A1" w:rsidR="00C35F72" w:rsidRPr="00C35F72" w:rsidRDefault="00E10A01" w:rsidP="00C35F72">
      <w:pPr>
        <w:rPr>
          <w:rFonts w:ascii="Times New Roman" w:hAnsi="Times New Roman"/>
          <w:szCs w:val="24"/>
        </w:rPr>
      </w:pPr>
      <w:r w:rsidRPr="00E10A01">
        <w:rPr>
          <w:position w:val="-24"/>
        </w:rPr>
        <w:object w:dxaOrig="5660" w:dyaOrig="620" w14:anchorId="6A53F8C9">
          <v:shape id="_x0000_i1059" type="#_x0000_t75" style="width:292.35pt;height:31.2pt" o:ole="">
            <v:imagedata r:id="rId64" o:title=""/>
          </v:shape>
          <o:OLEObject Type="Embed" ProgID="Equation.DSMT4" ShapeID="_x0000_i1059" DrawAspect="Content" ObjectID="_1683430673" r:id="rId65"/>
        </w:object>
      </w:r>
      <w:r w:rsidR="00C35F72" w:rsidRPr="00C35F72">
        <w:rPr>
          <w:rFonts w:ascii="Times New Roman" w:hAnsi="Times New Roman"/>
          <w:szCs w:val="24"/>
        </w:rPr>
        <w:t xml:space="preserve">    </w:t>
      </w:r>
      <w:r w:rsidRPr="00E10A01">
        <w:rPr>
          <w:position w:val="-10"/>
        </w:rPr>
        <w:object w:dxaOrig="1640" w:dyaOrig="320" w14:anchorId="65F20185">
          <v:shape id="_x0000_i1060" type="#_x0000_t75" style="width:82pt;height:16.25pt" o:ole="">
            <v:imagedata r:id="rId66" o:title=""/>
          </v:shape>
          <o:OLEObject Type="Embed" ProgID="Equation.DSMT4" ShapeID="_x0000_i1060" DrawAspect="Content" ObjectID="_1683430674" r:id="rId67"/>
        </w:object>
      </w:r>
      <w:r w:rsidR="00C35F72" w:rsidRPr="00C35F72">
        <w:rPr>
          <w:rFonts w:ascii="Times New Roman" w:hAnsi="Times New Roman"/>
          <w:szCs w:val="24"/>
        </w:rPr>
        <w:t xml:space="preserve"> </w:t>
      </w:r>
    </w:p>
    <w:p w14:paraId="0AB458CB" w14:textId="77777777" w:rsidR="00C35F72" w:rsidRPr="00C35F72" w:rsidRDefault="00C35F72" w:rsidP="00C35F72">
      <w:pPr>
        <w:rPr>
          <w:rFonts w:ascii="Times New Roman" w:hAnsi="Times New Roman"/>
          <w:szCs w:val="24"/>
        </w:rPr>
      </w:pPr>
      <w:r w:rsidRPr="00C35F72">
        <w:rPr>
          <w:rFonts w:ascii="Times New Roman" w:hAnsi="Times New Roman"/>
          <w:szCs w:val="24"/>
        </w:rPr>
        <w:t xml:space="preserve"> </w:t>
      </w:r>
    </w:p>
    <w:p w14:paraId="43BF15B9" w14:textId="509CBF37" w:rsidR="00C35F72" w:rsidRPr="00C35F72" w:rsidRDefault="00510EAD" w:rsidP="00C35F72">
      <w:pPr>
        <w:jc w:val="both"/>
        <w:rPr>
          <w:rFonts w:ascii="Times New Roman" w:hAnsi="Times New Roman"/>
          <w:szCs w:val="24"/>
        </w:rPr>
      </w:pPr>
      <w:r w:rsidRPr="00E10A01">
        <w:rPr>
          <w:position w:val="-24"/>
        </w:rPr>
        <w:object w:dxaOrig="4540" w:dyaOrig="620" w14:anchorId="392A1C03">
          <v:shape id="_x0000_i1061" type="#_x0000_t75" style="width:227.05pt;height:31.2pt" o:ole="">
            <v:imagedata r:id="rId68" o:title=""/>
          </v:shape>
          <o:OLEObject Type="Embed" ProgID="Equation.DSMT4" ShapeID="_x0000_i1061" DrawAspect="Content" ObjectID="_1683430675" r:id="rId69"/>
        </w:object>
      </w:r>
      <w:r w:rsidR="00C35F72" w:rsidRPr="00C35F72">
        <w:rPr>
          <w:rFonts w:ascii="Times New Roman" w:hAnsi="Times New Roman"/>
          <w:szCs w:val="24"/>
          <w:lang w:val="en-US"/>
        </w:rPr>
        <w:t xml:space="preserve">  or  </w:t>
      </w:r>
      <w:r w:rsidR="00E10A01" w:rsidRPr="00E10A01">
        <w:rPr>
          <w:position w:val="-12"/>
        </w:rPr>
        <w:object w:dxaOrig="760" w:dyaOrig="360" w14:anchorId="3DC9D2A5">
          <v:shape id="_x0000_i1062" type="#_x0000_t75" style="width:38.3pt;height:18.1pt" o:ole="">
            <v:imagedata r:id="rId70" o:title=""/>
          </v:shape>
          <o:OLEObject Type="Embed" ProgID="Equation.DSMT4" ShapeID="_x0000_i1062" DrawAspect="Content" ObjectID="_1683430676" r:id="rId71"/>
        </w:object>
      </w:r>
      <w:r w:rsidR="00C35F72" w:rsidRPr="00C35F72">
        <w:rPr>
          <w:rFonts w:ascii="Times New Roman" w:hAnsi="Times New Roman"/>
          <w:szCs w:val="24"/>
        </w:rPr>
        <w:t>,</w:t>
      </w:r>
    </w:p>
    <w:p w14:paraId="14B139F8" w14:textId="77777777" w:rsidR="00C35F72" w:rsidRPr="00C35F72" w:rsidRDefault="00C35F72" w:rsidP="00C35F72">
      <w:pPr>
        <w:ind w:left="567"/>
        <w:jc w:val="both"/>
        <w:rPr>
          <w:rFonts w:ascii="Times New Roman" w:hAnsi="Times New Roman"/>
          <w:szCs w:val="24"/>
        </w:rPr>
      </w:pPr>
    </w:p>
    <w:p w14:paraId="6E0997D0" w14:textId="5BF520D9" w:rsidR="00C35F72" w:rsidRPr="00C35F72" w:rsidRDefault="00125037" w:rsidP="00C35F72">
      <w:pPr>
        <w:jc w:val="both"/>
        <w:rPr>
          <w:rFonts w:ascii="Times New Roman" w:hAnsi="Times New Roman"/>
          <w:szCs w:val="24"/>
        </w:rPr>
      </w:pPr>
      <w:r w:rsidRPr="00E10A01">
        <w:rPr>
          <w:position w:val="-24"/>
        </w:rPr>
        <w:object w:dxaOrig="4980" w:dyaOrig="620" w14:anchorId="13502216">
          <v:shape id="_x0000_i1063" type="#_x0000_t75" style="width:248.65pt;height:31.2pt" o:ole="">
            <v:imagedata r:id="rId72" o:title=""/>
          </v:shape>
          <o:OLEObject Type="Embed" ProgID="Equation.DSMT4" ShapeID="_x0000_i1063" DrawAspect="Content" ObjectID="_1683430677" r:id="rId73"/>
        </w:object>
      </w:r>
      <w:r w:rsidR="00C35F72" w:rsidRPr="00C35F72">
        <w:rPr>
          <w:rFonts w:ascii="Times New Roman" w:hAnsi="Times New Roman"/>
          <w:szCs w:val="24"/>
          <w:lang w:val="en-US"/>
        </w:rPr>
        <w:t xml:space="preserve">  or  </w:t>
      </w:r>
      <w:r w:rsidR="00E10A01" w:rsidRPr="00E10A01">
        <w:rPr>
          <w:position w:val="-12"/>
        </w:rPr>
        <w:object w:dxaOrig="780" w:dyaOrig="360" w14:anchorId="74E1BEE1">
          <v:shape id="_x0000_i1064" type="#_x0000_t75" style="width:38.7pt;height:18.1pt" o:ole="">
            <v:imagedata r:id="rId74" o:title=""/>
          </v:shape>
          <o:OLEObject Type="Embed" ProgID="Equation.DSMT4" ShapeID="_x0000_i1064" DrawAspect="Content" ObjectID="_1683430678" r:id="rId75"/>
        </w:object>
      </w:r>
      <w:r w:rsidR="00C35F72" w:rsidRPr="00C35F72">
        <w:rPr>
          <w:rFonts w:ascii="Times New Roman" w:hAnsi="Times New Roman"/>
          <w:szCs w:val="24"/>
        </w:rPr>
        <w:t>,</w:t>
      </w:r>
    </w:p>
    <w:p w14:paraId="0111F3AA" w14:textId="77777777" w:rsidR="00C35F72" w:rsidRPr="00C35F72" w:rsidRDefault="00C35F72" w:rsidP="00C35F72">
      <w:pPr>
        <w:ind w:left="567"/>
        <w:jc w:val="both"/>
        <w:rPr>
          <w:rFonts w:ascii="Times New Roman" w:hAnsi="Times New Roman"/>
          <w:szCs w:val="24"/>
        </w:rPr>
      </w:pPr>
    </w:p>
    <w:p w14:paraId="28BD5FDB" w14:textId="0C51681A" w:rsidR="00C35F72" w:rsidRDefault="00E10A01" w:rsidP="00C35F72">
      <w:pPr>
        <w:jc w:val="both"/>
        <w:rPr>
          <w:rFonts w:ascii="Times New Roman" w:hAnsi="Times New Roman"/>
          <w:szCs w:val="24"/>
        </w:rPr>
      </w:pPr>
      <w:r w:rsidRPr="00E10A01">
        <w:rPr>
          <w:position w:val="-12"/>
        </w:rPr>
        <w:object w:dxaOrig="1060" w:dyaOrig="360" w14:anchorId="4179B748">
          <v:shape id="_x0000_i1065" type="#_x0000_t75" style="width:52.85pt;height:18.1pt" o:ole="">
            <v:imagedata r:id="rId76" o:title=""/>
          </v:shape>
          <o:OLEObject Type="Embed" ProgID="Equation.DSMT4" ShapeID="_x0000_i1065" DrawAspect="Content" ObjectID="_1683430679" r:id="rId77"/>
        </w:object>
      </w:r>
      <w:r w:rsidR="00C35F72" w:rsidRPr="00C35F72">
        <w:rPr>
          <w:rFonts w:ascii="Times New Roman" w:hAnsi="Times New Roman"/>
          <w:szCs w:val="24"/>
        </w:rPr>
        <w:t xml:space="preserve">  and </w:t>
      </w:r>
      <w:r w:rsidRPr="00E10A01">
        <w:rPr>
          <w:position w:val="-12"/>
        </w:rPr>
        <w:object w:dxaOrig="1020" w:dyaOrig="360" w14:anchorId="6553787E">
          <v:shape id="_x0000_i1066" type="#_x0000_t75" style="width:50.75pt;height:18.1pt" o:ole="">
            <v:imagedata r:id="rId78" o:title=""/>
          </v:shape>
          <o:OLEObject Type="Embed" ProgID="Equation.DSMT4" ShapeID="_x0000_i1066" DrawAspect="Content" ObjectID="_1683430680" r:id="rId79"/>
        </w:object>
      </w:r>
      <w:r w:rsidR="001A58FE">
        <w:rPr>
          <w:rFonts w:ascii="Times New Roman" w:hAnsi="Times New Roman"/>
          <w:szCs w:val="24"/>
        </w:rPr>
        <w:t>.</w:t>
      </w:r>
    </w:p>
    <w:p w14:paraId="2A13711B" w14:textId="46E6F379" w:rsidR="00FD2BE6" w:rsidRDefault="00FD2BE6" w:rsidP="00C35F72">
      <w:pPr>
        <w:jc w:val="both"/>
        <w:rPr>
          <w:rFonts w:ascii="Times New Roman" w:hAnsi="Times New Roman"/>
          <w:szCs w:val="24"/>
        </w:rPr>
      </w:pPr>
    </w:p>
    <w:p w14:paraId="1B17CBCC" w14:textId="558288ED" w:rsidR="00FD2BE6" w:rsidRPr="00FD2BE6" w:rsidRDefault="00FD2BE6" w:rsidP="00FD2BE6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b/>
          <w:sz w:val="32"/>
          <w:szCs w:val="32"/>
        </w:rPr>
      </w:pPr>
      <w:r w:rsidRPr="00FD2BE6">
        <w:rPr>
          <w:rFonts w:ascii="Times New Roman" w:hAnsi="Times New Roman"/>
          <w:b/>
          <w:sz w:val="32"/>
          <w:szCs w:val="32"/>
        </w:rPr>
        <w:lastRenderedPageBreak/>
        <w:t xml:space="preserve">MEMBRANE </w:t>
      </w:r>
      <w:r w:rsidR="00304D57">
        <w:rPr>
          <w:rFonts w:ascii="Times New Roman" w:hAnsi="Times New Roman"/>
          <w:b/>
          <w:sz w:val="32"/>
          <w:szCs w:val="32"/>
        </w:rPr>
        <w:t>MODEL</w:t>
      </w:r>
    </w:p>
    <w:p w14:paraId="7AF21E35" w14:textId="77777777" w:rsidR="00FD2BE6" w:rsidRDefault="00FD2BE6" w:rsidP="00FD2BE6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b/>
          <w:szCs w:val="24"/>
        </w:rPr>
      </w:pPr>
    </w:p>
    <w:p w14:paraId="4ABBA094" w14:textId="3ADBE915" w:rsidR="00304D57" w:rsidRPr="00C12971" w:rsidRDefault="00627FFD" w:rsidP="00C12971">
      <w:pPr>
        <w:pStyle w:val="Footer"/>
        <w:tabs>
          <w:tab w:val="clear" w:pos="4819"/>
          <w:tab w:val="clear" w:pos="9071"/>
          <w:tab w:val="left" w:pos="10233"/>
        </w:tabs>
        <w:jc w:val="left"/>
        <w:rPr>
          <w:rFonts w:ascii="Times New Roman" w:hAnsi="Times New Roman"/>
          <w:szCs w:val="24"/>
        </w:rPr>
      </w:pPr>
      <w:r w:rsidRPr="00C12971">
        <w:rPr>
          <w:rFonts w:ascii="Times New Roman" w:hAnsi="Times New Roman"/>
          <w:position w:val="-32"/>
          <w:szCs w:val="24"/>
        </w:rPr>
        <w:object w:dxaOrig="2880" w:dyaOrig="780" w14:anchorId="6029E762">
          <v:shape id="_x0000_i1067" type="#_x0000_t75" style="width:2in;height:38.7pt" o:ole="">
            <v:imagedata r:id="rId80" o:title=""/>
          </v:shape>
          <o:OLEObject Type="Embed" ProgID="Equation.DSMT4" ShapeID="_x0000_i1067" DrawAspect="Content" ObjectID="_1683430681" r:id="rId81"/>
        </w:object>
      </w:r>
      <w:r w:rsidRPr="00C12971">
        <w:rPr>
          <w:rFonts w:ascii="Times New Roman" w:hAnsi="Times New Roman"/>
          <w:szCs w:val="24"/>
        </w:rPr>
        <w:t xml:space="preserve">  </w:t>
      </w:r>
      <w:r w:rsidRPr="00C12971">
        <w:rPr>
          <w:rFonts w:ascii="Times New Roman" w:hAnsi="Times New Roman"/>
          <w:position w:val="-10"/>
          <w:szCs w:val="24"/>
        </w:rPr>
        <w:object w:dxaOrig="999" w:dyaOrig="320" w14:anchorId="79CDB3F1">
          <v:shape id="_x0000_i1068" type="#_x0000_t75" style="width:49.75pt;height:16pt" o:ole="">
            <v:imagedata r:id="rId82" o:title=""/>
          </v:shape>
          <o:OLEObject Type="Embed" ProgID="Equation.DSMT4" ShapeID="_x0000_i1068" DrawAspect="Content" ObjectID="_1683430682" r:id="rId83"/>
        </w:object>
      </w:r>
      <w:r w:rsidRPr="00C12971">
        <w:rPr>
          <w:rFonts w:ascii="Times New Roman" w:hAnsi="Times New Roman"/>
          <w:szCs w:val="24"/>
        </w:rPr>
        <w:t xml:space="preserve">   </w:t>
      </w:r>
      <w:r w:rsidRPr="00C12971">
        <w:rPr>
          <w:rFonts w:ascii="Times New Roman" w:hAnsi="Times New Roman"/>
          <w:position w:val="-6"/>
          <w:szCs w:val="24"/>
        </w:rPr>
        <w:object w:dxaOrig="499" w:dyaOrig="279" w14:anchorId="7E8CC5AC">
          <v:shape id="_x0000_i1069" type="#_x0000_t75" style="width:24.95pt;height:13.75pt" o:ole="">
            <v:imagedata r:id="rId84" o:title=""/>
          </v:shape>
          <o:OLEObject Type="Embed" ProgID="Equation.DSMT4" ShapeID="_x0000_i1069" DrawAspect="Content" ObjectID="_1683430683" r:id="rId85"/>
        </w:object>
      </w:r>
    </w:p>
    <w:p w14:paraId="21899B8E" w14:textId="77777777" w:rsidR="00C12971" w:rsidRPr="00C12971" w:rsidRDefault="00C12971" w:rsidP="00C12971">
      <w:pPr>
        <w:pStyle w:val="Footer"/>
        <w:tabs>
          <w:tab w:val="clear" w:pos="4819"/>
          <w:tab w:val="clear" w:pos="9071"/>
          <w:tab w:val="left" w:pos="10233"/>
        </w:tabs>
        <w:jc w:val="left"/>
        <w:rPr>
          <w:rFonts w:ascii="Times New Roman" w:hAnsi="Times New Roman"/>
          <w:szCs w:val="24"/>
        </w:rPr>
      </w:pPr>
    </w:p>
    <w:p w14:paraId="1B0C24C3" w14:textId="48FA5571" w:rsidR="00304D57" w:rsidRPr="00C12971" w:rsidRDefault="00627FFD" w:rsidP="00C12971">
      <w:pPr>
        <w:pStyle w:val="Footer"/>
        <w:tabs>
          <w:tab w:val="clear" w:pos="4819"/>
          <w:tab w:val="clear" w:pos="9071"/>
          <w:tab w:val="left" w:pos="10233"/>
        </w:tabs>
        <w:jc w:val="left"/>
        <w:rPr>
          <w:rFonts w:ascii="Times New Roman" w:hAnsi="Times New Roman"/>
          <w:szCs w:val="24"/>
        </w:rPr>
      </w:pPr>
      <w:r w:rsidRPr="00C12971">
        <w:rPr>
          <w:rFonts w:ascii="Times New Roman" w:hAnsi="Times New Roman"/>
          <w:position w:val="-10"/>
          <w:szCs w:val="24"/>
        </w:rPr>
        <w:object w:dxaOrig="639" w:dyaOrig="260" w14:anchorId="26BFC82D">
          <v:shape id="_x0000_i1070" type="#_x0000_t75" style="width:32.05pt;height:12.9pt" o:ole="">
            <v:imagedata r:id="rId86" o:title=""/>
          </v:shape>
          <o:OLEObject Type="Embed" ProgID="Equation.DSMT4" ShapeID="_x0000_i1070" DrawAspect="Content" ObjectID="_1683430684" r:id="rId87"/>
        </w:object>
      </w:r>
      <w:r w:rsidR="00304D57" w:rsidRPr="00C12971">
        <w:rPr>
          <w:rFonts w:ascii="Times New Roman" w:hAnsi="Times New Roman"/>
          <w:szCs w:val="24"/>
        </w:rPr>
        <w:t xml:space="preserve">   or  </w:t>
      </w:r>
      <w:r w:rsidR="00D2124A" w:rsidRPr="00D2124A">
        <w:rPr>
          <w:rFonts w:ascii="Times New Roman" w:hAnsi="Times New Roman"/>
          <w:position w:val="-28"/>
          <w:szCs w:val="24"/>
        </w:rPr>
        <w:object w:dxaOrig="2299" w:dyaOrig="660" w14:anchorId="03005ED9">
          <v:shape id="_x0000_i1071" type="#_x0000_t75" style="width:114.85pt;height:33.3pt" o:ole="">
            <v:imagedata r:id="rId88" o:title=""/>
          </v:shape>
          <o:OLEObject Type="Embed" ProgID="Equation.DSMT4" ShapeID="_x0000_i1071" DrawAspect="Content" ObjectID="_1683430685" r:id="rId89"/>
        </w:object>
      </w:r>
      <w:r w:rsidRPr="00C12971">
        <w:rPr>
          <w:rFonts w:ascii="Times New Roman" w:hAnsi="Times New Roman"/>
          <w:szCs w:val="24"/>
        </w:rPr>
        <w:t xml:space="preserve">  </w:t>
      </w:r>
      <w:r w:rsidRPr="00C12971">
        <w:rPr>
          <w:rFonts w:ascii="Times New Roman" w:hAnsi="Times New Roman"/>
          <w:position w:val="-10"/>
          <w:szCs w:val="24"/>
        </w:rPr>
        <w:object w:dxaOrig="1120" w:dyaOrig="320" w14:anchorId="6CBCCDA6">
          <v:shape id="_x0000_i1072" type="#_x0000_t75" style="width:56pt;height:16pt" o:ole="">
            <v:imagedata r:id="rId90" o:title=""/>
          </v:shape>
          <o:OLEObject Type="Embed" ProgID="Equation.DSMT4" ShapeID="_x0000_i1072" DrawAspect="Content" ObjectID="_1683430686" r:id="rId91"/>
        </w:object>
      </w:r>
      <w:r w:rsidRPr="00C12971">
        <w:rPr>
          <w:rFonts w:ascii="Times New Roman" w:hAnsi="Times New Roman"/>
          <w:szCs w:val="24"/>
        </w:rPr>
        <w:t xml:space="preserve">  </w:t>
      </w:r>
      <w:r w:rsidRPr="00C12971">
        <w:rPr>
          <w:rFonts w:ascii="Times New Roman" w:hAnsi="Times New Roman"/>
          <w:position w:val="-6"/>
          <w:szCs w:val="24"/>
        </w:rPr>
        <w:object w:dxaOrig="499" w:dyaOrig="279" w14:anchorId="14EF84E8">
          <v:shape id="_x0000_i1073" type="#_x0000_t75" style="width:24.95pt;height:13.75pt" o:ole="">
            <v:imagedata r:id="rId92" o:title=""/>
          </v:shape>
          <o:OLEObject Type="Embed" ProgID="Equation.DSMT4" ShapeID="_x0000_i1073" DrawAspect="Content" ObjectID="_1683430687" r:id="rId93"/>
        </w:object>
      </w:r>
    </w:p>
    <w:p w14:paraId="512CB300" w14:textId="77777777" w:rsidR="00C12971" w:rsidRPr="00C12971" w:rsidRDefault="00C12971" w:rsidP="00C12971">
      <w:pPr>
        <w:pStyle w:val="Footer"/>
        <w:tabs>
          <w:tab w:val="clear" w:pos="4819"/>
          <w:tab w:val="clear" w:pos="9071"/>
          <w:tab w:val="left" w:pos="10233"/>
        </w:tabs>
        <w:jc w:val="left"/>
        <w:rPr>
          <w:rFonts w:ascii="Times New Roman" w:hAnsi="Times New Roman"/>
          <w:szCs w:val="24"/>
        </w:rPr>
      </w:pPr>
    </w:p>
    <w:p w14:paraId="3BEAFBE5" w14:textId="678A1DD4" w:rsidR="00304D57" w:rsidRPr="00C12971" w:rsidRDefault="00627FFD" w:rsidP="00C12971">
      <w:pPr>
        <w:pStyle w:val="Footer"/>
        <w:tabs>
          <w:tab w:val="clear" w:pos="4819"/>
          <w:tab w:val="clear" w:pos="9071"/>
          <w:tab w:val="left" w:pos="10233"/>
        </w:tabs>
        <w:jc w:val="left"/>
        <w:rPr>
          <w:rFonts w:ascii="Times New Roman" w:hAnsi="Times New Roman"/>
          <w:szCs w:val="24"/>
        </w:rPr>
      </w:pPr>
      <w:r w:rsidRPr="00C12971">
        <w:rPr>
          <w:rFonts w:ascii="Times New Roman" w:hAnsi="Times New Roman"/>
          <w:position w:val="-10"/>
          <w:szCs w:val="24"/>
        </w:rPr>
        <w:object w:dxaOrig="620" w:dyaOrig="260" w14:anchorId="7BA5C1E5">
          <v:shape id="_x0000_i1074" type="#_x0000_t75" style="width:31pt;height:12.9pt" o:ole="">
            <v:imagedata r:id="rId94" o:title=""/>
          </v:shape>
          <o:OLEObject Type="Embed" ProgID="Equation.DSMT4" ShapeID="_x0000_i1074" DrawAspect="Content" ObjectID="_1683430688" r:id="rId95"/>
        </w:object>
      </w:r>
      <w:r w:rsidR="00304D57" w:rsidRPr="00C12971">
        <w:rPr>
          <w:rFonts w:ascii="Times New Roman" w:hAnsi="Times New Roman"/>
          <w:szCs w:val="24"/>
        </w:rPr>
        <w:t xml:space="preserve">  and  </w:t>
      </w:r>
      <w:r w:rsidRPr="00C12971">
        <w:rPr>
          <w:rFonts w:ascii="Times New Roman" w:hAnsi="Times New Roman"/>
          <w:position w:val="-24"/>
          <w:szCs w:val="24"/>
        </w:rPr>
        <w:object w:dxaOrig="740" w:dyaOrig="620" w14:anchorId="065975AD">
          <v:shape id="_x0000_i1075" type="#_x0000_t75" style="width:37.05pt;height:31pt" o:ole="">
            <v:imagedata r:id="rId96" o:title=""/>
          </v:shape>
          <o:OLEObject Type="Embed" ProgID="Equation.DSMT4" ShapeID="_x0000_i1075" DrawAspect="Content" ObjectID="_1683430689" r:id="rId97"/>
        </w:object>
      </w:r>
      <w:r w:rsidRPr="00C12971">
        <w:rPr>
          <w:rFonts w:ascii="Times New Roman" w:hAnsi="Times New Roman"/>
          <w:szCs w:val="24"/>
        </w:rPr>
        <w:t xml:space="preserve">  </w:t>
      </w:r>
      <w:r w:rsidRPr="00C12971">
        <w:rPr>
          <w:rFonts w:ascii="Times New Roman" w:hAnsi="Times New Roman"/>
          <w:position w:val="-10"/>
          <w:szCs w:val="24"/>
        </w:rPr>
        <w:object w:dxaOrig="999" w:dyaOrig="320" w14:anchorId="60B619DA">
          <v:shape id="_x0000_i1076" type="#_x0000_t75" style="width:49.75pt;height:16pt" o:ole="">
            <v:imagedata r:id="rId98" o:title=""/>
          </v:shape>
          <o:OLEObject Type="Embed" ProgID="Equation.DSMT4" ShapeID="_x0000_i1076" DrawAspect="Content" ObjectID="_1683430690" r:id="rId99"/>
        </w:object>
      </w:r>
      <w:r w:rsidRPr="00C12971">
        <w:rPr>
          <w:rFonts w:ascii="Times New Roman" w:hAnsi="Times New Roman"/>
          <w:szCs w:val="24"/>
        </w:rPr>
        <w:t xml:space="preserve"> </w:t>
      </w:r>
      <w:r w:rsidRPr="00C12971">
        <w:rPr>
          <w:rFonts w:ascii="Times New Roman" w:hAnsi="Times New Roman"/>
          <w:position w:val="-6"/>
          <w:szCs w:val="24"/>
        </w:rPr>
        <w:object w:dxaOrig="499" w:dyaOrig="279" w14:anchorId="4AC2EE36">
          <v:shape id="_x0000_i1077" type="#_x0000_t75" style="width:24.95pt;height:13.75pt" o:ole="">
            <v:imagedata r:id="rId100" o:title=""/>
          </v:shape>
          <o:OLEObject Type="Embed" ProgID="Equation.DSMT4" ShapeID="_x0000_i1077" DrawAspect="Content" ObjectID="_1683430691" r:id="rId101"/>
        </w:object>
      </w:r>
    </w:p>
    <w:p w14:paraId="38A731D2" w14:textId="77777777" w:rsidR="00627FFD" w:rsidRDefault="00627FFD" w:rsidP="00627FFD">
      <w:pPr>
        <w:pStyle w:val="Footer"/>
        <w:tabs>
          <w:tab w:val="clear" w:pos="4819"/>
          <w:tab w:val="clear" w:pos="9071"/>
          <w:tab w:val="left" w:pos="10233"/>
        </w:tabs>
        <w:spacing w:line="360" w:lineRule="auto"/>
        <w:jc w:val="left"/>
        <w:rPr>
          <w:rFonts w:ascii="Times New Roman" w:hAnsi="Times New Roman"/>
          <w:szCs w:val="24"/>
        </w:rPr>
      </w:pPr>
    </w:p>
    <w:p w14:paraId="3D803323" w14:textId="77777777" w:rsidR="00627FFD" w:rsidRDefault="00627FFD" w:rsidP="00627FFD">
      <w:pPr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FINITE DIFFERENCE METHOD</w:t>
      </w:r>
    </w:p>
    <w:p w14:paraId="7A36A16D" w14:textId="77777777" w:rsidR="00627FFD" w:rsidRDefault="00627FFD" w:rsidP="00627FFD">
      <w:pPr>
        <w:rPr>
          <w:rFonts w:ascii="Times New Roman" w:hAnsi="Times New Roman"/>
          <w:b/>
          <w:szCs w:val="24"/>
        </w:rPr>
      </w:pPr>
    </w:p>
    <w:p w14:paraId="3686918F" w14:textId="5B016763" w:rsidR="00E10577" w:rsidRPr="00C12971" w:rsidRDefault="0085670C" w:rsidP="00E10577">
      <w:pPr>
        <w:rPr>
          <w:rFonts w:ascii="Times New Roman" w:hAnsi="Times New Roman"/>
          <w:szCs w:val="24"/>
        </w:rPr>
      </w:pPr>
      <w:r w:rsidRPr="00C12971">
        <w:rPr>
          <w:rFonts w:ascii="Times New Roman" w:hAnsi="Times New Roman"/>
          <w:position w:val="-28"/>
          <w:szCs w:val="24"/>
        </w:rPr>
        <w:object w:dxaOrig="6200" w:dyaOrig="660" w14:anchorId="14D8861F">
          <v:shape id="_x0000_i1078" type="#_x0000_t75" style="width:310.05pt;height:33.3pt" o:ole="">
            <v:imagedata r:id="rId102" o:title=""/>
          </v:shape>
          <o:OLEObject Type="Embed" ProgID="Equation.DSMT4" ShapeID="_x0000_i1078" DrawAspect="Content" ObjectID="_1683430692" r:id="rId103"/>
        </w:object>
      </w:r>
      <w:r w:rsidR="00E10577" w:rsidRPr="00C12971">
        <w:rPr>
          <w:rFonts w:ascii="Times New Roman" w:hAnsi="Times New Roman"/>
          <w:szCs w:val="24"/>
        </w:rPr>
        <w:t xml:space="preserve">  </w:t>
      </w:r>
      <w:r w:rsidR="00E10577" w:rsidRPr="00C12971">
        <w:rPr>
          <w:rFonts w:ascii="Times New Roman" w:hAnsi="Times New Roman"/>
          <w:position w:val="-10"/>
          <w:szCs w:val="24"/>
        </w:rPr>
        <w:object w:dxaOrig="859" w:dyaOrig="320" w14:anchorId="519E0730">
          <v:shape id="_x0000_i1079" type="#_x0000_t75" style="width:43.3pt;height:16pt" o:ole="">
            <v:imagedata r:id="rId104" o:title=""/>
          </v:shape>
          <o:OLEObject Type="Embed" ProgID="Equation.DSMT4" ShapeID="_x0000_i1079" DrawAspect="Content" ObjectID="_1683430693" r:id="rId105"/>
        </w:object>
      </w:r>
      <w:r w:rsidR="00E10577">
        <w:rPr>
          <w:rFonts w:ascii="Times New Roman" w:hAnsi="Times New Roman"/>
          <w:szCs w:val="24"/>
        </w:rPr>
        <w:t xml:space="preserve">   </w:t>
      </w:r>
      <w:r w:rsidR="00E10577" w:rsidRPr="00C12971">
        <w:rPr>
          <w:rFonts w:ascii="Times New Roman" w:hAnsi="Times New Roman"/>
          <w:position w:val="-6"/>
          <w:szCs w:val="24"/>
        </w:rPr>
        <w:object w:dxaOrig="499" w:dyaOrig="279" w14:anchorId="46CD86D7">
          <v:shape id="_x0000_i1080" type="#_x0000_t75" style="width:24.95pt;height:13.75pt" o:ole="">
            <v:imagedata r:id="rId92" o:title=""/>
          </v:shape>
          <o:OLEObject Type="Embed" ProgID="Equation.DSMT4" ShapeID="_x0000_i1080" DrawAspect="Content" ObjectID="_1683430694" r:id="rId106"/>
        </w:object>
      </w:r>
    </w:p>
    <w:p w14:paraId="096A7646" w14:textId="77777777" w:rsidR="00CC56F1" w:rsidRPr="00C12971" w:rsidRDefault="00CC56F1" w:rsidP="00CC56F1">
      <w:pPr>
        <w:tabs>
          <w:tab w:val="right" w:pos="9781"/>
        </w:tabs>
        <w:jc w:val="both"/>
        <w:rPr>
          <w:rFonts w:ascii="Times New Roman" w:hAnsi="Times New Roman"/>
          <w:szCs w:val="24"/>
          <w:lang w:val="en-US"/>
        </w:rPr>
      </w:pPr>
    </w:p>
    <w:p w14:paraId="54480BE8" w14:textId="5119C251" w:rsidR="00CC56F1" w:rsidRPr="00C12971" w:rsidRDefault="009668DF" w:rsidP="00CC56F1">
      <w:pPr>
        <w:rPr>
          <w:rFonts w:ascii="Times New Roman" w:hAnsi="Times New Roman"/>
          <w:szCs w:val="24"/>
        </w:rPr>
      </w:pPr>
      <w:r w:rsidRPr="00C12971">
        <w:rPr>
          <w:rFonts w:ascii="Times New Roman" w:hAnsi="Times New Roman"/>
          <w:position w:val="-16"/>
          <w:szCs w:val="24"/>
        </w:rPr>
        <w:object w:dxaOrig="960" w:dyaOrig="400" w14:anchorId="46D7CBA1">
          <v:shape id="_x0000_i1081" type="#_x0000_t75" style="width:47.85pt;height:20pt" o:ole="">
            <v:imagedata r:id="rId107" o:title=""/>
          </v:shape>
          <o:OLEObject Type="Embed" ProgID="Equation.DSMT4" ShapeID="_x0000_i1081" DrawAspect="Content" ObjectID="_1683430695" r:id="rId108"/>
        </w:object>
      </w:r>
      <w:r w:rsidR="00CC56F1" w:rsidRPr="00C12971">
        <w:rPr>
          <w:rFonts w:ascii="Times New Roman" w:hAnsi="Times New Roman"/>
          <w:szCs w:val="24"/>
        </w:rPr>
        <w:t xml:space="preserve">  </w:t>
      </w:r>
      <w:r w:rsidRPr="00C12971">
        <w:rPr>
          <w:rFonts w:ascii="Times New Roman" w:hAnsi="Times New Roman"/>
          <w:position w:val="-10"/>
          <w:szCs w:val="24"/>
        </w:rPr>
        <w:object w:dxaOrig="960" w:dyaOrig="320" w14:anchorId="6A674DB8">
          <v:shape id="_x0000_i1082" type="#_x0000_t75" style="width:47.85pt;height:16pt" o:ole="">
            <v:imagedata r:id="rId109" o:title=""/>
          </v:shape>
          <o:OLEObject Type="Embed" ProgID="Equation.DSMT4" ShapeID="_x0000_i1082" DrawAspect="Content" ObjectID="_1683430696" r:id="rId110"/>
        </w:object>
      </w:r>
      <w:r w:rsidR="003A52BD">
        <w:rPr>
          <w:rFonts w:ascii="Times New Roman" w:hAnsi="Times New Roman"/>
          <w:szCs w:val="24"/>
        </w:rPr>
        <w:t xml:space="preserve">   </w:t>
      </w:r>
      <w:r w:rsidR="003A52BD" w:rsidRPr="00C12971">
        <w:rPr>
          <w:rFonts w:ascii="Times New Roman" w:hAnsi="Times New Roman"/>
          <w:position w:val="-6"/>
          <w:szCs w:val="24"/>
        </w:rPr>
        <w:object w:dxaOrig="499" w:dyaOrig="279" w14:anchorId="3A93BF2C">
          <v:shape id="_x0000_i1083" type="#_x0000_t75" style="width:24.95pt;height:13.75pt" o:ole="">
            <v:imagedata r:id="rId92" o:title=""/>
          </v:shape>
          <o:OLEObject Type="Embed" ProgID="Equation.DSMT4" ShapeID="_x0000_i1083" DrawAspect="Content" ObjectID="_1683430697" r:id="rId111"/>
        </w:object>
      </w:r>
    </w:p>
    <w:p w14:paraId="6AFDB120" w14:textId="77777777" w:rsidR="00CC56F1" w:rsidRPr="00C12971" w:rsidRDefault="00CC56F1" w:rsidP="00CC56F1">
      <w:pPr>
        <w:tabs>
          <w:tab w:val="right" w:pos="9781"/>
        </w:tabs>
        <w:spacing w:line="276" w:lineRule="auto"/>
        <w:jc w:val="both"/>
        <w:rPr>
          <w:rFonts w:ascii="Times New Roman" w:hAnsi="Times New Roman"/>
          <w:szCs w:val="24"/>
          <w:lang w:val="en-US"/>
        </w:rPr>
      </w:pPr>
    </w:p>
    <w:p w14:paraId="2180FD68" w14:textId="05F77922" w:rsidR="00CC56F1" w:rsidRDefault="009668DF" w:rsidP="00CC56F1">
      <w:pPr>
        <w:rPr>
          <w:rFonts w:ascii="Times New Roman" w:hAnsi="Times New Roman"/>
          <w:szCs w:val="24"/>
        </w:rPr>
      </w:pPr>
      <w:r w:rsidRPr="00C12971">
        <w:rPr>
          <w:rFonts w:ascii="Times New Roman" w:hAnsi="Times New Roman"/>
          <w:position w:val="-16"/>
          <w:szCs w:val="24"/>
        </w:rPr>
        <w:object w:dxaOrig="1680" w:dyaOrig="400" w14:anchorId="1EAFDD2D">
          <v:shape id="_x0000_i1084" type="#_x0000_t75" style="width:84.05pt;height:20pt" o:ole="">
            <v:imagedata r:id="rId112" o:title=""/>
          </v:shape>
          <o:OLEObject Type="Embed" ProgID="Equation.DSMT4" ShapeID="_x0000_i1084" DrawAspect="Content" ObjectID="_1683430698" r:id="rId113"/>
        </w:object>
      </w:r>
      <w:r w:rsidR="00CC56F1" w:rsidRPr="00C12971">
        <w:rPr>
          <w:rFonts w:ascii="Times New Roman" w:hAnsi="Times New Roman"/>
          <w:szCs w:val="24"/>
        </w:rPr>
        <w:t xml:space="preserve">   and   </w:t>
      </w:r>
      <w:r w:rsidRPr="00C12971">
        <w:rPr>
          <w:rFonts w:ascii="Times New Roman" w:hAnsi="Times New Roman"/>
          <w:position w:val="-16"/>
          <w:szCs w:val="24"/>
        </w:rPr>
        <w:object w:dxaOrig="1640" w:dyaOrig="400" w14:anchorId="62940219">
          <v:shape id="_x0000_i1085" type="#_x0000_t75" style="width:82pt;height:20pt" o:ole="">
            <v:imagedata r:id="rId114" o:title=""/>
          </v:shape>
          <o:OLEObject Type="Embed" ProgID="Equation.DSMT4" ShapeID="_x0000_i1085" DrawAspect="Content" ObjectID="_1683430699" r:id="rId115"/>
        </w:object>
      </w:r>
      <w:r w:rsidR="00CC56F1" w:rsidRPr="00C12971">
        <w:rPr>
          <w:rFonts w:ascii="Times New Roman" w:hAnsi="Times New Roman"/>
          <w:szCs w:val="24"/>
        </w:rPr>
        <w:t xml:space="preserve">    </w:t>
      </w:r>
      <w:r w:rsidRPr="00C12971">
        <w:rPr>
          <w:rFonts w:ascii="Times New Roman" w:hAnsi="Times New Roman"/>
          <w:position w:val="-10"/>
          <w:szCs w:val="24"/>
        </w:rPr>
        <w:object w:dxaOrig="859" w:dyaOrig="320" w14:anchorId="368144E5">
          <v:shape id="_x0000_i1086" type="#_x0000_t75" style="width:43.3pt;height:16pt" o:ole="">
            <v:imagedata r:id="rId116" o:title=""/>
          </v:shape>
          <o:OLEObject Type="Embed" ProgID="Equation.DSMT4" ShapeID="_x0000_i1086" DrawAspect="Content" ObjectID="_1683430700" r:id="rId117"/>
        </w:object>
      </w:r>
      <w:r w:rsidR="003A52BD">
        <w:rPr>
          <w:rFonts w:ascii="Times New Roman" w:hAnsi="Times New Roman"/>
          <w:szCs w:val="24"/>
        </w:rPr>
        <w:t xml:space="preserve">  </w:t>
      </w:r>
      <w:r w:rsidR="00E852BC" w:rsidRPr="00C12971">
        <w:rPr>
          <w:rFonts w:ascii="Times New Roman" w:hAnsi="Times New Roman"/>
          <w:position w:val="-6"/>
          <w:szCs w:val="24"/>
        </w:rPr>
        <w:object w:dxaOrig="499" w:dyaOrig="279" w14:anchorId="060842CD">
          <v:shape id="_x0000_i1087" type="#_x0000_t75" style="width:24.95pt;height:13.75pt" o:ole="">
            <v:imagedata r:id="rId118" o:title=""/>
          </v:shape>
          <o:OLEObject Type="Embed" ProgID="Equation.DSMT4" ShapeID="_x0000_i1087" DrawAspect="Content" ObjectID="_1683430701" r:id="rId119"/>
        </w:object>
      </w:r>
    </w:p>
    <w:p w14:paraId="7C423D59" w14:textId="14387978" w:rsidR="000B3E58" w:rsidRDefault="000B3E58" w:rsidP="000B3E58">
      <w:pPr>
        <w:spacing w:line="360" w:lineRule="auto"/>
        <w:rPr>
          <w:rFonts w:ascii="Times New Roman" w:hAnsi="Times New Roman"/>
          <w:szCs w:val="24"/>
        </w:rPr>
      </w:pPr>
    </w:p>
    <w:p w14:paraId="143F0BA9" w14:textId="3FF52A27" w:rsidR="000B3E58" w:rsidRDefault="000B3E58" w:rsidP="000B3E58">
      <w:pPr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FINITE ELEMENT METHOD</w:t>
      </w:r>
    </w:p>
    <w:p w14:paraId="3B5EF056" w14:textId="4436E8BC" w:rsidR="00E10577" w:rsidRDefault="00E10577" w:rsidP="000B3E58">
      <w:pPr>
        <w:rPr>
          <w:rFonts w:ascii="Times New Roman" w:hAnsi="Times New Roman"/>
          <w:b/>
          <w:szCs w:val="24"/>
        </w:rPr>
      </w:pPr>
    </w:p>
    <w:p w14:paraId="397D1940" w14:textId="5DB9D71B" w:rsidR="00E10577" w:rsidRPr="00C12971" w:rsidRDefault="0085670C" w:rsidP="00E10577">
      <w:pPr>
        <w:rPr>
          <w:rFonts w:ascii="Times New Roman" w:hAnsi="Times New Roman"/>
          <w:szCs w:val="24"/>
        </w:rPr>
      </w:pPr>
      <w:r w:rsidRPr="00A30980">
        <w:rPr>
          <w:rFonts w:ascii="Times New Roman" w:hAnsi="Times New Roman"/>
          <w:position w:val="-56"/>
          <w:szCs w:val="24"/>
        </w:rPr>
        <w:object w:dxaOrig="9060" w:dyaOrig="1240" w14:anchorId="41B435B4">
          <v:shape id="_x0000_i1088" type="#_x0000_t75" style="width:453pt;height:62.45pt" o:ole="">
            <v:imagedata r:id="rId120" o:title=""/>
          </v:shape>
          <o:OLEObject Type="Embed" ProgID="Equation.DSMT4" ShapeID="_x0000_i1088" DrawAspect="Content" ObjectID="_1683430702" r:id="rId121"/>
        </w:object>
      </w:r>
      <w:r w:rsidR="00E10577" w:rsidRPr="00C12971">
        <w:rPr>
          <w:rFonts w:ascii="Times New Roman" w:hAnsi="Times New Roman"/>
          <w:szCs w:val="24"/>
        </w:rPr>
        <w:t xml:space="preserve">  </w:t>
      </w:r>
    </w:p>
    <w:p w14:paraId="6B9974A4" w14:textId="77777777" w:rsidR="000B3E58" w:rsidRPr="00C12971" w:rsidRDefault="000B3E58" w:rsidP="000B3E58">
      <w:pPr>
        <w:tabs>
          <w:tab w:val="right" w:pos="9781"/>
        </w:tabs>
        <w:jc w:val="both"/>
        <w:rPr>
          <w:rFonts w:ascii="Times New Roman" w:hAnsi="Times New Roman"/>
          <w:szCs w:val="24"/>
          <w:lang w:val="en-US"/>
        </w:rPr>
      </w:pPr>
    </w:p>
    <w:p w14:paraId="791CA87E" w14:textId="4D1DF9B3" w:rsidR="000B3E58" w:rsidRPr="00C12971" w:rsidRDefault="000B3E58" w:rsidP="000B3E58">
      <w:pPr>
        <w:rPr>
          <w:rFonts w:ascii="Times New Roman" w:hAnsi="Times New Roman"/>
          <w:szCs w:val="24"/>
        </w:rPr>
      </w:pPr>
      <w:r w:rsidRPr="00C12971">
        <w:rPr>
          <w:rFonts w:ascii="Times New Roman" w:hAnsi="Times New Roman"/>
          <w:position w:val="-16"/>
          <w:szCs w:val="24"/>
        </w:rPr>
        <w:object w:dxaOrig="960" w:dyaOrig="400" w14:anchorId="59190810">
          <v:shape id="_x0000_i1089" type="#_x0000_t75" style="width:47.85pt;height:20pt" o:ole="">
            <v:imagedata r:id="rId107" o:title=""/>
          </v:shape>
          <o:OLEObject Type="Embed" ProgID="Equation.DSMT4" ShapeID="_x0000_i1089" DrawAspect="Content" ObjectID="_1683430703" r:id="rId122"/>
        </w:object>
      </w:r>
      <w:r w:rsidRPr="00C12971">
        <w:rPr>
          <w:rFonts w:ascii="Times New Roman" w:hAnsi="Times New Roman"/>
          <w:szCs w:val="24"/>
        </w:rPr>
        <w:t xml:space="preserve">  </w:t>
      </w:r>
      <w:r w:rsidRPr="00C12971">
        <w:rPr>
          <w:rFonts w:ascii="Times New Roman" w:hAnsi="Times New Roman"/>
          <w:position w:val="-10"/>
          <w:szCs w:val="24"/>
        </w:rPr>
        <w:object w:dxaOrig="960" w:dyaOrig="320" w14:anchorId="30572627">
          <v:shape id="_x0000_i1090" type="#_x0000_t75" style="width:47.85pt;height:16pt" o:ole="">
            <v:imagedata r:id="rId109" o:title=""/>
          </v:shape>
          <o:OLEObject Type="Embed" ProgID="Equation.DSMT4" ShapeID="_x0000_i1090" DrawAspect="Content" ObjectID="_1683430704" r:id="rId123"/>
        </w:object>
      </w:r>
      <w:r w:rsidR="00E852BC">
        <w:rPr>
          <w:rFonts w:ascii="Times New Roman" w:hAnsi="Times New Roman"/>
          <w:szCs w:val="24"/>
        </w:rPr>
        <w:t xml:space="preserve">  </w:t>
      </w:r>
      <w:r w:rsidR="00E852BC" w:rsidRPr="00C12971">
        <w:rPr>
          <w:rFonts w:ascii="Times New Roman" w:hAnsi="Times New Roman"/>
          <w:position w:val="-6"/>
          <w:szCs w:val="24"/>
        </w:rPr>
        <w:object w:dxaOrig="499" w:dyaOrig="279" w14:anchorId="2D2059B3">
          <v:shape id="_x0000_i1091" type="#_x0000_t75" style="width:24.95pt;height:13.75pt" o:ole="">
            <v:imagedata r:id="rId92" o:title=""/>
          </v:shape>
          <o:OLEObject Type="Embed" ProgID="Equation.DSMT4" ShapeID="_x0000_i1091" DrawAspect="Content" ObjectID="_1683430705" r:id="rId124"/>
        </w:object>
      </w:r>
    </w:p>
    <w:p w14:paraId="5B78DFC9" w14:textId="77777777" w:rsidR="000B3E58" w:rsidRPr="00C12971" w:rsidRDefault="000B3E58" w:rsidP="000B3E58">
      <w:pPr>
        <w:tabs>
          <w:tab w:val="right" w:pos="9781"/>
        </w:tabs>
        <w:spacing w:line="276" w:lineRule="auto"/>
        <w:jc w:val="both"/>
        <w:rPr>
          <w:rFonts w:ascii="Times New Roman" w:hAnsi="Times New Roman"/>
          <w:szCs w:val="24"/>
          <w:lang w:val="en-US"/>
        </w:rPr>
      </w:pPr>
    </w:p>
    <w:p w14:paraId="5598A711" w14:textId="4B54FE67" w:rsidR="000B3E58" w:rsidRPr="00C12971" w:rsidRDefault="000B3E58" w:rsidP="00CC56F1">
      <w:pPr>
        <w:rPr>
          <w:rFonts w:ascii="Times New Roman" w:hAnsi="Times New Roman"/>
          <w:szCs w:val="24"/>
        </w:rPr>
      </w:pPr>
      <w:r w:rsidRPr="00C12971">
        <w:rPr>
          <w:rFonts w:ascii="Times New Roman" w:hAnsi="Times New Roman"/>
          <w:position w:val="-16"/>
          <w:szCs w:val="24"/>
        </w:rPr>
        <w:object w:dxaOrig="1680" w:dyaOrig="400" w14:anchorId="1A5F85EE">
          <v:shape id="_x0000_i1092" type="#_x0000_t75" style="width:84.05pt;height:20pt" o:ole="">
            <v:imagedata r:id="rId112" o:title=""/>
          </v:shape>
          <o:OLEObject Type="Embed" ProgID="Equation.DSMT4" ShapeID="_x0000_i1092" DrawAspect="Content" ObjectID="_1683430706" r:id="rId125"/>
        </w:object>
      </w:r>
      <w:r w:rsidRPr="00C12971">
        <w:rPr>
          <w:rFonts w:ascii="Times New Roman" w:hAnsi="Times New Roman"/>
          <w:szCs w:val="24"/>
        </w:rPr>
        <w:t xml:space="preserve">   and   </w:t>
      </w:r>
      <w:r w:rsidRPr="00C12971">
        <w:rPr>
          <w:rFonts w:ascii="Times New Roman" w:hAnsi="Times New Roman"/>
          <w:position w:val="-16"/>
          <w:szCs w:val="24"/>
        </w:rPr>
        <w:object w:dxaOrig="1640" w:dyaOrig="400" w14:anchorId="5DA1B42E">
          <v:shape id="_x0000_i1093" type="#_x0000_t75" style="width:82pt;height:20pt" o:ole="">
            <v:imagedata r:id="rId114" o:title=""/>
          </v:shape>
          <o:OLEObject Type="Embed" ProgID="Equation.DSMT4" ShapeID="_x0000_i1093" DrawAspect="Content" ObjectID="_1683430707" r:id="rId126"/>
        </w:object>
      </w:r>
      <w:r w:rsidRPr="00C12971">
        <w:rPr>
          <w:rFonts w:ascii="Times New Roman" w:hAnsi="Times New Roman"/>
          <w:szCs w:val="24"/>
        </w:rPr>
        <w:t xml:space="preserve">    </w:t>
      </w:r>
      <w:r w:rsidRPr="00C12971">
        <w:rPr>
          <w:rFonts w:ascii="Times New Roman" w:hAnsi="Times New Roman"/>
          <w:position w:val="-10"/>
          <w:szCs w:val="24"/>
        </w:rPr>
        <w:object w:dxaOrig="859" w:dyaOrig="320" w14:anchorId="1F8A35CF">
          <v:shape id="_x0000_i1094" type="#_x0000_t75" style="width:43.3pt;height:16pt" o:ole="">
            <v:imagedata r:id="rId116" o:title=""/>
          </v:shape>
          <o:OLEObject Type="Embed" ProgID="Equation.DSMT4" ShapeID="_x0000_i1094" DrawAspect="Content" ObjectID="_1683430708" r:id="rId127"/>
        </w:object>
      </w:r>
      <w:r w:rsidR="00E852BC">
        <w:rPr>
          <w:rFonts w:ascii="Times New Roman" w:hAnsi="Times New Roman"/>
          <w:szCs w:val="24"/>
        </w:rPr>
        <w:t xml:space="preserve">  </w:t>
      </w:r>
      <w:r w:rsidR="00E852BC" w:rsidRPr="00C12971">
        <w:rPr>
          <w:rFonts w:ascii="Times New Roman" w:hAnsi="Times New Roman"/>
          <w:position w:val="-6"/>
          <w:szCs w:val="24"/>
        </w:rPr>
        <w:object w:dxaOrig="499" w:dyaOrig="279" w14:anchorId="53B48ED5">
          <v:shape id="_x0000_i1095" type="#_x0000_t75" style="width:24.95pt;height:13.75pt" o:ole="">
            <v:imagedata r:id="rId118" o:title=""/>
          </v:shape>
          <o:OLEObject Type="Embed" ProgID="Equation.DSMT4" ShapeID="_x0000_i1095" DrawAspect="Content" ObjectID="_1683430709" r:id="rId128"/>
        </w:object>
      </w:r>
    </w:p>
    <w:p w14:paraId="6D289C85" w14:textId="77777777" w:rsidR="00627FFD" w:rsidRPr="009668DF" w:rsidRDefault="00627FFD" w:rsidP="00627FFD">
      <w:pPr>
        <w:pStyle w:val="Footer"/>
        <w:tabs>
          <w:tab w:val="clear" w:pos="4819"/>
          <w:tab w:val="clear" w:pos="9071"/>
          <w:tab w:val="left" w:pos="10233"/>
        </w:tabs>
        <w:spacing w:line="360" w:lineRule="auto"/>
        <w:jc w:val="left"/>
        <w:rPr>
          <w:rFonts w:ascii="Times New Roman" w:hAnsi="Times New Roman"/>
          <w:szCs w:val="24"/>
        </w:rPr>
      </w:pPr>
    </w:p>
    <w:p w14:paraId="32313863" w14:textId="7ACD40E7" w:rsidR="008F4845" w:rsidRDefault="00FD2BE6" w:rsidP="008F4845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b/>
          <w:bCs/>
          <w:sz w:val="32"/>
          <w:szCs w:val="32"/>
        </w:rPr>
      </w:pPr>
      <w:r w:rsidRPr="00FD2BE6">
        <w:rPr>
          <w:rFonts w:ascii="Times New Roman" w:hAnsi="Times New Roman"/>
          <w:b/>
          <w:bCs/>
          <w:sz w:val="32"/>
          <w:szCs w:val="32"/>
        </w:rPr>
        <w:t>SOLUTION METHODS</w:t>
      </w:r>
    </w:p>
    <w:p w14:paraId="2F3FC878" w14:textId="3CFA6276" w:rsidR="001032F7" w:rsidRDefault="001032F7" w:rsidP="008F4845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b/>
          <w:bCs/>
          <w:sz w:val="32"/>
          <w:szCs w:val="32"/>
        </w:rPr>
      </w:pPr>
    </w:p>
    <w:p w14:paraId="52E81363" w14:textId="59205EE9" w:rsidR="001032F7" w:rsidRDefault="00635FAB" w:rsidP="001032F7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FOURIER SINE SERIES</w:t>
      </w:r>
    </w:p>
    <w:p w14:paraId="49E5FF2A" w14:textId="177AC507" w:rsidR="003A044B" w:rsidRPr="002A73C2" w:rsidRDefault="003A044B" w:rsidP="001032F7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b/>
          <w:bCs/>
        </w:rPr>
      </w:pPr>
    </w:p>
    <w:p w14:paraId="5BE55E0E" w14:textId="72388918" w:rsidR="003A044B" w:rsidRPr="002A73C2" w:rsidRDefault="002A73C2" w:rsidP="002A73C2">
      <w:pPr>
        <w:jc w:val="both"/>
        <w:rPr>
          <w:rFonts w:ascii="Times New Roman" w:hAnsi="Times New Roman"/>
          <w:sz w:val="40"/>
          <w:szCs w:val="40"/>
          <w:lang w:val="en-US"/>
        </w:rPr>
      </w:pPr>
      <w:r w:rsidRPr="002A73C2">
        <w:rPr>
          <w:rFonts w:ascii="Times New Roman" w:hAnsi="Times New Roman"/>
          <w:position w:val="-24"/>
        </w:rPr>
        <w:object w:dxaOrig="3300" w:dyaOrig="620" w14:anchorId="716BB65A">
          <v:shape id="_x0000_i1096" type="#_x0000_t75" style="width:165.45pt;height:31pt" o:ole="">
            <v:imagedata r:id="rId129" o:title=""/>
          </v:shape>
          <o:OLEObject Type="Embed" ProgID="Equation.DSMT4" ShapeID="_x0000_i1096" DrawAspect="Content" ObjectID="_1683430710" r:id="rId130"/>
        </w:object>
      </w:r>
      <w:r w:rsidR="005B3B6B" w:rsidRPr="002A73C2">
        <w:rPr>
          <w:rFonts w:ascii="Times New Roman" w:hAnsi="Times New Roman"/>
          <w:sz w:val="40"/>
          <w:szCs w:val="40"/>
          <w:lang w:val="en-US"/>
        </w:rPr>
        <w:t xml:space="preserve"> </w:t>
      </w:r>
    </w:p>
    <w:p w14:paraId="47009CF1" w14:textId="77777777" w:rsidR="00A80333" w:rsidRPr="002A73C2" w:rsidRDefault="00A80333" w:rsidP="00A80333">
      <w:pPr>
        <w:rPr>
          <w:rFonts w:ascii="Times New Roman" w:hAnsi="Times New Roman"/>
        </w:rPr>
      </w:pPr>
    </w:p>
    <w:p w14:paraId="6F743BA0" w14:textId="1E6BE9A0" w:rsidR="003A044B" w:rsidRPr="002A73C2" w:rsidRDefault="00181DEC" w:rsidP="00C70397">
      <w:pPr>
        <w:jc w:val="both"/>
        <w:rPr>
          <w:rFonts w:ascii="Times New Roman" w:hAnsi="Times New Roman"/>
          <w:szCs w:val="24"/>
        </w:rPr>
      </w:pPr>
      <w:r w:rsidRPr="002A73C2">
        <w:rPr>
          <w:rFonts w:ascii="Times New Roman" w:hAnsi="Times New Roman"/>
          <w:position w:val="-24"/>
          <w:szCs w:val="24"/>
        </w:rPr>
        <w:object w:dxaOrig="2799" w:dyaOrig="620" w14:anchorId="7341ECD3">
          <v:shape id="_x0000_i1097" type="#_x0000_t75" style="width:140.05pt;height:31pt" o:ole="">
            <v:imagedata r:id="rId131" o:title=""/>
          </v:shape>
          <o:OLEObject Type="Embed" ProgID="Equation.DSMT4" ShapeID="_x0000_i1097" DrawAspect="Content" ObjectID="_1683430711" r:id="rId132"/>
        </w:object>
      </w:r>
      <w:r w:rsidR="00C70397" w:rsidRPr="002A73C2">
        <w:rPr>
          <w:rFonts w:ascii="Times New Roman" w:hAnsi="Times New Roman"/>
          <w:szCs w:val="24"/>
          <w:lang w:val="en-US"/>
        </w:rPr>
        <w:t xml:space="preserve">  </w:t>
      </w:r>
      <w:r w:rsidRPr="002A73C2">
        <w:rPr>
          <w:rFonts w:ascii="Times New Roman" w:hAnsi="Times New Roman"/>
          <w:position w:val="-10"/>
          <w:szCs w:val="24"/>
        </w:rPr>
        <w:object w:dxaOrig="1180" w:dyaOrig="320" w14:anchorId="14AD024E">
          <v:shape id="_x0000_i1098" type="#_x0000_t75" style="width:58.9pt;height:16pt" o:ole="">
            <v:imagedata r:id="rId133" o:title=""/>
          </v:shape>
          <o:OLEObject Type="Embed" ProgID="Equation.DSMT4" ShapeID="_x0000_i1098" DrawAspect="Content" ObjectID="_1683430712" r:id="rId134"/>
        </w:object>
      </w:r>
      <w:r w:rsidR="00C70397" w:rsidRPr="002A73C2">
        <w:rPr>
          <w:rFonts w:ascii="Times New Roman" w:hAnsi="Times New Roman"/>
          <w:szCs w:val="24"/>
          <w:lang w:val="en-US"/>
        </w:rPr>
        <w:t xml:space="preserve">    </w:t>
      </w:r>
      <w:r w:rsidR="00635FAB" w:rsidRPr="002A73C2">
        <w:rPr>
          <w:rFonts w:ascii="Times New Roman" w:hAnsi="Times New Roman"/>
          <w:position w:val="-6"/>
          <w:szCs w:val="24"/>
        </w:rPr>
        <w:object w:dxaOrig="340" w:dyaOrig="240" w14:anchorId="027DE445">
          <v:shape id="_x0000_i1099" type="#_x0000_t75" style="width:16.85pt;height:11.85pt" o:ole="">
            <v:imagedata r:id="rId135" o:title=""/>
          </v:shape>
          <o:OLEObject Type="Embed" ProgID="Equation.DSMT4" ShapeID="_x0000_i1099" DrawAspect="Content" ObjectID="_1683430713" r:id="rId136"/>
        </w:object>
      </w:r>
      <w:r w:rsidR="00C70397" w:rsidRPr="002A73C2">
        <w:rPr>
          <w:rFonts w:ascii="Times New Roman" w:hAnsi="Times New Roman"/>
          <w:szCs w:val="24"/>
          <w:lang w:val="en-US"/>
        </w:rPr>
        <w:t xml:space="preserve">   </w:t>
      </w:r>
      <w:r w:rsidRPr="002A73C2">
        <w:rPr>
          <w:rFonts w:ascii="Times New Roman" w:hAnsi="Times New Roman"/>
          <w:position w:val="-24"/>
          <w:szCs w:val="24"/>
        </w:rPr>
        <w:object w:dxaOrig="3140" w:dyaOrig="620" w14:anchorId="60536A71">
          <v:shape id="_x0000_i1100" type="#_x0000_t75" style="width:157.1pt;height:31pt" o:ole="">
            <v:imagedata r:id="rId137" o:title=""/>
          </v:shape>
          <o:OLEObject Type="Embed" ProgID="Equation.DSMT4" ShapeID="_x0000_i1100" DrawAspect="Content" ObjectID="_1683430714" r:id="rId138"/>
        </w:object>
      </w:r>
    </w:p>
    <w:p w14:paraId="368FB0E7" w14:textId="77777777" w:rsidR="000F66E8" w:rsidRPr="002A73C2" w:rsidRDefault="000F66E8" w:rsidP="000F66E8">
      <w:pPr>
        <w:rPr>
          <w:rFonts w:ascii="Times New Roman" w:hAnsi="Times New Roman"/>
        </w:rPr>
      </w:pPr>
    </w:p>
    <w:p w14:paraId="1708FD52" w14:textId="11FFF837" w:rsidR="008F4845" w:rsidRPr="00333723" w:rsidRDefault="008F4845" w:rsidP="008F4845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MODAL ANALYSIS AND </w:t>
      </w:r>
      <w:r w:rsidR="00617541">
        <w:rPr>
          <w:rFonts w:ascii="Times New Roman" w:hAnsi="Times New Roman"/>
          <w:b/>
          <w:bCs/>
        </w:rPr>
        <w:t xml:space="preserve">MODE </w:t>
      </w:r>
      <w:r>
        <w:rPr>
          <w:rFonts w:ascii="Times New Roman" w:hAnsi="Times New Roman"/>
          <w:b/>
          <w:bCs/>
        </w:rPr>
        <w:t>SUPERPOSITION</w:t>
      </w:r>
    </w:p>
    <w:p w14:paraId="4EEAF925" w14:textId="77777777" w:rsidR="008F4845" w:rsidRDefault="008F4845" w:rsidP="008F4845">
      <w:pPr>
        <w:rPr>
          <w:rFonts w:ascii="Times New Roman" w:hAnsi="Times New Roman"/>
        </w:rPr>
      </w:pPr>
    </w:p>
    <w:p w14:paraId="2764EFC9" w14:textId="77777777" w:rsidR="008F4845" w:rsidRDefault="008F4845" w:rsidP="008F4845">
      <w:pPr>
        <w:tabs>
          <w:tab w:val="left" w:pos="567"/>
          <w:tab w:val="left" w:pos="1134"/>
          <w:tab w:val="right" w:pos="9072"/>
        </w:tabs>
        <w:jc w:val="both"/>
      </w:pPr>
      <w:r w:rsidRPr="007F6F03">
        <w:rPr>
          <w:rFonts w:ascii="Times New Roman" w:hAnsi="Times New Roman"/>
          <w:position w:val="-10"/>
        </w:rPr>
        <w:object w:dxaOrig="2780" w:dyaOrig="320" w14:anchorId="2FD8175F">
          <v:shape id="_x0000_i1101" type="#_x0000_t75" style="width:139pt;height:16.25pt" o:ole="">
            <v:imagedata r:id="rId139" o:title=""/>
          </v:shape>
          <o:OLEObject Type="Embed" ProgID="Equation.DSMT4" ShapeID="_x0000_i1101" DrawAspect="Content" ObjectID="_1683430715" r:id="rId140"/>
        </w:object>
      </w:r>
      <w:bookmarkStart w:id="0" w:name="MTBlankEqn"/>
      <w:r>
        <w:rPr>
          <w:rFonts w:ascii="Times New Roman" w:hAnsi="Times New Roman"/>
        </w:rPr>
        <w:t xml:space="preserve">,  </w:t>
      </w:r>
      <w:r w:rsidRPr="00B0619F">
        <w:rPr>
          <w:position w:val="-26"/>
        </w:rPr>
        <w:object w:dxaOrig="1080" w:dyaOrig="700" w14:anchorId="1005587A">
          <v:shape id="_x0000_i1102" type="#_x0000_t75" style="width:54.1pt;height:34.95pt" o:ole="">
            <v:imagedata r:id="rId141" o:title=""/>
          </v:shape>
          <o:OLEObject Type="Embed" ProgID="Equation.DSMT4" ShapeID="_x0000_i1102" DrawAspect="Content" ObjectID="_1683430716" r:id="rId142"/>
        </w:object>
      </w:r>
      <w:bookmarkEnd w:id="0"/>
    </w:p>
    <w:p w14:paraId="664FC8B6" w14:textId="77777777" w:rsidR="008F4845" w:rsidRDefault="008F4845" w:rsidP="008F4845">
      <w:pPr>
        <w:tabs>
          <w:tab w:val="left" w:pos="567"/>
          <w:tab w:val="left" w:pos="1134"/>
          <w:tab w:val="right" w:pos="9072"/>
        </w:tabs>
        <w:jc w:val="both"/>
      </w:pPr>
    </w:p>
    <w:p w14:paraId="1DD3CE07" w14:textId="77777777" w:rsidR="008F4845" w:rsidRDefault="008F4845" w:rsidP="008F4845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</w:rPr>
      </w:pPr>
      <w:r w:rsidRPr="00CD31DC">
        <w:rPr>
          <w:rFonts w:ascii="Times New Roman" w:hAnsi="Times New Roman"/>
          <w:position w:val="-34"/>
        </w:rPr>
        <w:object w:dxaOrig="4540" w:dyaOrig="720" w14:anchorId="3820064E">
          <v:shape id="_x0000_i1103" type="#_x0000_t75" style="width:227.05pt;height:36.2pt" o:ole="">
            <v:imagedata r:id="rId143" o:title=""/>
          </v:shape>
          <o:OLEObject Type="Embed" ProgID="Equation.DSMT4" ShapeID="_x0000_i1103" DrawAspect="Content" ObjectID="_1683430717" r:id="rId144"/>
        </w:object>
      </w:r>
    </w:p>
    <w:p w14:paraId="6193A933" w14:textId="77777777" w:rsidR="008F4845" w:rsidRDefault="008F4845" w:rsidP="008F4845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</w:rPr>
      </w:pPr>
    </w:p>
    <w:p w14:paraId="659F6AFB" w14:textId="07280A1E" w:rsidR="008F4845" w:rsidRPr="008F4845" w:rsidRDefault="008F4845" w:rsidP="00244592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szCs w:val="24"/>
        </w:rPr>
      </w:pPr>
      <w:r w:rsidRPr="00151D95">
        <w:rPr>
          <w:rFonts w:ascii="Times New Roman" w:hAnsi="Times New Roman"/>
          <w:position w:val="-38"/>
          <w:szCs w:val="24"/>
        </w:rPr>
        <w:object w:dxaOrig="2240" w:dyaOrig="760" w14:anchorId="3F9EAAD7">
          <v:shape id="_x0000_i1104" type="#_x0000_t75" style="width:111.95pt;height:37.45pt" o:ole="">
            <v:imagedata r:id="rId145" o:title=""/>
          </v:shape>
          <o:OLEObject Type="Embed" ProgID="Equation.DSMT4" ShapeID="_x0000_i1104" DrawAspect="Content" ObjectID="_1683430718" r:id="rId146"/>
        </w:object>
      </w:r>
      <w:r>
        <w:rPr>
          <w:rFonts w:ascii="Times New Roman" w:hAnsi="Times New Roman"/>
          <w:szCs w:val="24"/>
        </w:rPr>
        <w:t xml:space="preserve">,  </w:t>
      </w:r>
      <w:r w:rsidRPr="00151D95">
        <w:rPr>
          <w:rFonts w:ascii="Times New Roman" w:hAnsi="Times New Roman"/>
          <w:position w:val="-38"/>
          <w:szCs w:val="24"/>
        </w:rPr>
        <w:object w:dxaOrig="2240" w:dyaOrig="760" w14:anchorId="450CBF0A">
          <v:shape id="_x0000_i1105" type="#_x0000_t75" style="width:111.95pt;height:37.45pt" o:ole="">
            <v:imagedata r:id="rId147" o:title=""/>
          </v:shape>
          <o:OLEObject Type="Embed" ProgID="Equation.DSMT4" ShapeID="_x0000_i1105" DrawAspect="Content" ObjectID="_1683430719" r:id="rId148"/>
        </w:object>
      </w:r>
      <w:r w:rsidRPr="00151D95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>and</w:t>
      </w:r>
      <w:r w:rsidRPr="00151D95">
        <w:rPr>
          <w:rFonts w:ascii="Times New Roman" w:hAnsi="Times New Roman"/>
          <w:szCs w:val="24"/>
        </w:rPr>
        <w:t xml:space="preserve"> </w:t>
      </w:r>
      <w:r w:rsidRPr="00151D95">
        <w:rPr>
          <w:rFonts w:ascii="Times New Roman" w:hAnsi="Times New Roman"/>
          <w:position w:val="-20"/>
          <w:szCs w:val="24"/>
        </w:rPr>
        <w:object w:dxaOrig="2340" w:dyaOrig="499" w14:anchorId="1509C0AC">
          <v:shape id="_x0000_i1106" type="#_x0000_t75" style="width:117.15pt;height:24.75pt" o:ole="">
            <v:imagedata r:id="rId149" o:title=""/>
          </v:shape>
          <o:OLEObject Type="Embed" ProgID="Equation.DSMT4" ShapeID="_x0000_i1106" DrawAspect="Content" ObjectID="_1683430720" r:id="rId150"/>
        </w:object>
      </w:r>
      <w:r w:rsidRPr="00151D95">
        <w:rPr>
          <w:rFonts w:ascii="Times New Roman" w:hAnsi="Times New Roman"/>
          <w:szCs w:val="24"/>
        </w:rPr>
        <w:t xml:space="preserve">. </w:t>
      </w:r>
    </w:p>
    <w:p w14:paraId="7E4E3ED5" w14:textId="1ACD6C44" w:rsidR="00487952" w:rsidRDefault="00487952" w:rsidP="00244592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</w:rPr>
      </w:pPr>
    </w:p>
    <w:p w14:paraId="0DC858E4" w14:textId="5459987C" w:rsidR="00487952" w:rsidRDefault="00E11FBC" w:rsidP="00487952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MODAL ANALYSIS AND </w:t>
      </w:r>
      <w:r w:rsidR="00617541">
        <w:rPr>
          <w:rFonts w:ascii="Times New Roman" w:hAnsi="Times New Roman"/>
          <w:b/>
          <w:bCs/>
        </w:rPr>
        <w:t xml:space="preserve">MODE </w:t>
      </w:r>
      <w:r>
        <w:rPr>
          <w:rFonts w:ascii="Times New Roman" w:hAnsi="Times New Roman"/>
          <w:b/>
          <w:bCs/>
        </w:rPr>
        <w:t>SUPERPOSITION</w:t>
      </w:r>
    </w:p>
    <w:p w14:paraId="64C763B3" w14:textId="77777777" w:rsidR="00E11FBC" w:rsidRDefault="00E11FBC" w:rsidP="00487952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b/>
          <w:szCs w:val="24"/>
        </w:rPr>
      </w:pPr>
    </w:p>
    <w:p w14:paraId="5A06E9C9" w14:textId="6CE5128B" w:rsidR="00487952" w:rsidRDefault="00E31403" w:rsidP="00487952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</w:rPr>
      </w:pPr>
      <w:r w:rsidRPr="007F6F03">
        <w:rPr>
          <w:rFonts w:ascii="Times New Roman" w:hAnsi="Times New Roman"/>
          <w:position w:val="-10"/>
        </w:rPr>
        <w:object w:dxaOrig="1700" w:dyaOrig="400" w14:anchorId="0C919D1E">
          <v:shape id="_x0000_i1107" type="#_x0000_t75" style="width:84.9pt;height:19.75pt" o:ole="">
            <v:imagedata r:id="rId151" o:title=""/>
          </v:shape>
          <o:OLEObject Type="Embed" ProgID="Equation.DSMT4" ShapeID="_x0000_i1107" DrawAspect="Content" ObjectID="_1683430721" r:id="rId152"/>
        </w:object>
      </w:r>
      <w:r w:rsidR="00B31C1E">
        <w:rPr>
          <w:rFonts w:ascii="Times New Roman" w:hAnsi="Times New Roman"/>
        </w:rPr>
        <w:t xml:space="preserve">   </w:t>
      </w:r>
    </w:p>
    <w:p w14:paraId="56439E62" w14:textId="77777777" w:rsidR="00487952" w:rsidRDefault="00487952" w:rsidP="00487952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</w:rPr>
      </w:pPr>
    </w:p>
    <w:p w14:paraId="7B1FF1AF" w14:textId="23ADC09D" w:rsidR="00487952" w:rsidRDefault="00487952" w:rsidP="00487952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</w:rPr>
      </w:pPr>
      <w:r w:rsidRPr="00CD31DC">
        <w:rPr>
          <w:rFonts w:ascii="Times New Roman" w:hAnsi="Times New Roman"/>
          <w:position w:val="-34"/>
        </w:rPr>
        <w:object w:dxaOrig="4260" w:dyaOrig="720" w14:anchorId="49454125">
          <v:shape id="_x0000_i1108" type="#_x0000_t75" style="width:213.1pt;height:36.2pt" o:ole="">
            <v:imagedata r:id="rId153" o:title=""/>
          </v:shape>
          <o:OLEObject Type="Embed" ProgID="Equation.DSMT4" ShapeID="_x0000_i1108" DrawAspect="Content" ObjectID="_1683430722" r:id="rId154"/>
        </w:object>
      </w:r>
    </w:p>
    <w:p w14:paraId="5BC300E1" w14:textId="77777777" w:rsidR="00627C42" w:rsidRDefault="00627C42" w:rsidP="00487952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</w:rPr>
      </w:pPr>
    </w:p>
    <w:p w14:paraId="1387CFD9" w14:textId="51A497D8" w:rsidR="00487952" w:rsidRDefault="00487952" w:rsidP="00487952">
      <w:pPr>
        <w:tabs>
          <w:tab w:val="left" w:pos="567"/>
          <w:tab w:val="left" w:pos="1134"/>
          <w:tab w:val="right" w:pos="9072"/>
        </w:tabs>
        <w:jc w:val="both"/>
      </w:pPr>
      <w:r>
        <w:rPr>
          <w:rFonts w:ascii="Times New Roman" w:hAnsi="Times New Roman"/>
        </w:rPr>
        <w:t xml:space="preserve"> </w:t>
      </w:r>
      <w:r w:rsidR="00597FE0" w:rsidRPr="00597FE0">
        <w:rPr>
          <w:position w:val="-38"/>
        </w:rPr>
        <w:object w:dxaOrig="1400" w:dyaOrig="760" w14:anchorId="565B70AB">
          <v:shape id="_x0000_i1109" type="#_x0000_t75" style="width:69.7pt;height:38.3pt" o:ole="">
            <v:imagedata r:id="rId155" o:title=""/>
          </v:shape>
          <o:OLEObject Type="Embed" ProgID="Equation.DSMT4" ShapeID="_x0000_i1109" DrawAspect="Content" ObjectID="_1683430723" r:id="rId156"/>
        </w:object>
      </w:r>
      <w:r>
        <w:rPr>
          <w:rFonts w:ascii="Times New Roman" w:hAnsi="Times New Roman"/>
        </w:rPr>
        <w:t xml:space="preserve">,  </w:t>
      </w:r>
      <w:r w:rsidR="00597FE0" w:rsidRPr="00597FE0">
        <w:rPr>
          <w:position w:val="-38"/>
        </w:rPr>
        <w:object w:dxaOrig="1400" w:dyaOrig="760" w14:anchorId="1B8689FE">
          <v:shape id="_x0000_i1110" type="#_x0000_t75" style="width:69.7pt;height:38.3pt" o:ole="">
            <v:imagedata r:id="rId157" o:title=""/>
          </v:shape>
          <o:OLEObject Type="Embed" ProgID="Equation.DSMT4" ShapeID="_x0000_i1110" DrawAspect="Content" ObjectID="_1683430724" r:id="rId158"/>
        </w:object>
      </w:r>
      <w:r w:rsidR="00627C42">
        <w:rPr>
          <w:rFonts w:ascii="Times New Roman" w:hAnsi="Times New Roman"/>
        </w:rPr>
        <w:t xml:space="preserve">,  </w:t>
      </w:r>
      <w:r w:rsidR="00597FE0" w:rsidRPr="00597FE0">
        <w:rPr>
          <w:position w:val="-16"/>
        </w:rPr>
        <w:object w:dxaOrig="1219" w:dyaOrig="460" w14:anchorId="68E9A513">
          <v:shape id="_x0000_i1111" type="#_x0000_t75" style="width:60.75pt;height:23.1pt" o:ole="">
            <v:imagedata r:id="rId159" o:title=""/>
          </v:shape>
          <o:OLEObject Type="Embed" ProgID="Equation.DSMT4" ShapeID="_x0000_i1111" DrawAspect="Content" ObjectID="_1683430725" r:id="rId160"/>
        </w:object>
      </w:r>
    </w:p>
    <w:p w14:paraId="355048E6" w14:textId="6409635D" w:rsidR="00A92BC3" w:rsidRDefault="00A92BC3" w:rsidP="00487952">
      <w:pPr>
        <w:tabs>
          <w:tab w:val="left" w:pos="567"/>
          <w:tab w:val="left" w:pos="1134"/>
          <w:tab w:val="right" w:pos="9072"/>
        </w:tabs>
        <w:jc w:val="both"/>
      </w:pPr>
    </w:p>
    <w:p w14:paraId="5735CF62" w14:textId="3F2FA039" w:rsidR="00A92BC3" w:rsidRDefault="00A92BC3" w:rsidP="00487952">
      <w:pPr>
        <w:tabs>
          <w:tab w:val="left" w:pos="567"/>
          <w:tab w:val="left" w:pos="1134"/>
          <w:tab w:val="right" w:pos="9072"/>
        </w:tabs>
        <w:jc w:val="both"/>
        <w:rPr>
          <w:b/>
          <w:bCs/>
        </w:rPr>
      </w:pPr>
      <w:r w:rsidRPr="00A92BC3">
        <w:rPr>
          <w:b/>
          <w:bCs/>
        </w:rPr>
        <w:t>CRANK-NICOLSON</w:t>
      </w:r>
    </w:p>
    <w:p w14:paraId="1AB89F78" w14:textId="37CA7704" w:rsidR="00F85699" w:rsidRDefault="00F85699" w:rsidP="00487952">
      <w:pPr>
        <w:tabs>
          <w:tab w:val="left" w:pos="567"/>
          <w:tab w:val="left" w:pos="1134"/>
          <w:tab w:val="right" w:pos="9072"/>
        </w:tabs>
        <w:jc w:val="both"/>
        <w:rPr>
          <w:b/>
          <w:bCs/>
        </w:rPr>
      </w:pPr>
    </w:p>
    <w:p w14:paraId="44D7EA0D" w14:textId="4E10890D" w:rsidR="006173FF" w:rsidRDefault="00404853" w:rsidP="00F85699">
      <w:pPr>
        <w:tabs>
          <w:tab w:val="center" w:pos="1134"/>
          <w:tab w:val="left" w:pos="2835"/>
          <w:tab w:val="center" w:pos="5670"/>
          <w:tab w:val="left" w:pos="10773"/>
        </w:tabs>
      </w:pPr>
      <w:r w:rsidRPr="00597FE0">
        <w:rPr>
          <w:position w:val="-38"/>
        </w:rPr>
        <w:object w:dxaOrig="4239" w:dyaOrig="880" w14:anchorId="3D3EF126">
          <v:shape id="_x0000_i1112" type="#_x0000_t75" style="width:212.05pt;height:43.9pt" o:ole="">
            <v:imagedata r:id="rId161" o:title=""/>
          </v:shape>
          <o:OLEObject Type="Embed" ProgID="Equation.DSMT4" ShapeID="_x0000_i1112" DrawAspect="Content" ObjectID="_1683430726" r:id="rId162"/>
        </w:object>
      </w:r>
      <w:r w:rsidR="006173FF" w:rsidRPr="00FB3EF8">
        <w:rPr>
          <w:rFonts w:ascii="Times New Roman" w:hAnsi="Times New Roman"/>
          <w:szCs w:val="24"/>
        </w:rPr>
        <w:t xml:space="preserve">,  </w:t>
      </w:r>
      <w:r w:rsidR="00597FE0" w:rsidRPr="00597FE0">
        <w:rPr>
          <w:position w:val="-34"/>
        </w:rPr>
        <w:object w:dxaOrig="1620" w:dyaOrig="760" w14:anchorId="28B15954">
          <v:shape id="_x0000_i1113" type="#_x0000_t75" style="width:80.75pt;height:38.3pt" o:ole="">
            <v:imagedata r:id="rId163" o:title=""/>
          </v:shape>
          <o:OLEObject Type="Embed" ProgID="Equation.DSMT4" ShapeID="_x0000_i1113" DrawAspect="Content" ObjectID="_1683430727" r:id="rId164"/>
        </w:object>
      </w:r>
      <w:r w:rsidR="002770E9" w:rsidRPr="00FB3EF8">
        <w:rPr>
          <w:rFonts w:ascii="Times New Roman" w:hAnsi="Times New Roman"/>
          <w:szCs w:val="24"/>
        </w:rPr>
        <w:t xml:space="preserve"> where </w:t>
      </w:r>
      <w:r w:rsidR="00597FE0" w:rsidRPr="00597FE0">
        <w:rPr>
          <w:position w:val="-26"/>
        </w:rPr>
        <w:object w:dxaOrig="1080" w:dyaOrig="700" w14:anchorId="48E630B3">
          <v:shape id="_x0000_i1114" type="#_x0000_t75" style="width:54.1pt;height:34.95pt" o:ole="">
            <v:imagedata r:id="rId165" o:title=""/>
          </v:shape>
          <o:OLEObject Type="Embed" ProgID="Equation.DSMT4" ShapeID="_x0000_i1114" DrawAspect="Content" ObjectID="_1683430728" r:id="rId166"/>
        </w:object>
      </w:r>
    </w:p>
    <w:p w14:paraId="54BA8964" w14:textId="1335A583" w:rsidR="000B36E7" w:rsidRDefault="000B36E7" w:rsidP="00F85699">
      <w:pPr>
        <w:tabs>
          <w:tab w:val="center" w:pos="1134"/>
          <w:tab w:val="left" w:pos="2835"/>
          <w:tab w:val="center" w:pos="5670"/>
          <w:tab w:val="left" w:pos="10773"/>
        </w:tabs>
      </w:pPr>
    </w:p>
    <w:p w14:paraId="0C1B4073" w14:textId="7229FCFD" w:rsidR="000B36E7" w:rsidRPr="000B36E7" w:rsidRDefault="00643CEC" w:rsidP="00F85699">
      <w:pPr>
        <w:tabs>
          <w:tab w:val="center" w:pos="1134"/>
          <w:tab w:val="left" w:pos="2835"/>
          <w:tab w:val="center" w:pos="5670"/>
          <w:tab w:val="left" w:pos="10773"/>
        </w:tabs>
        <w:rPr>
          <w:rFonts w:ascii="Times New Roman" w:hAnsi="Times New Roman"/>
          <w:b/>
          <w:bCs/>
          <w:szCs w:val="24"/>
        </w:rPr>
      </w:pPr>
      <w:r w:rsidRPr="000B36E7">
        <w:rPr>
          <w:rFonts w:ascii="Times New Roman" w:hAnsi="Times New Roman"/>
          <w:b/>
          <w:bCs/>
          <w:position w:val="-60"/>
          <w:szCs w:val="24"/>
        </w:rPr>
        <w:object w:dxaOrig="4640" w:dyaOrig="1320" w14:anchorId="48CF2B5A">
          <v:shape id="_x0000_i1115" type="#_x0000_t75" style="width:232.25pt;height:65.75pt" o:ole="">
            <v:imagedata r:id="rId167" o:title=""/>
          </v:shape>
          <o:OLEObject Type="Embed" ProgID="Equation.DSMT4" ShapeID="_x0000_i1115" DrawAspect="Content" ObjectID="_1683430729" r:id="rId168"/>
        </w:object>
      </w:r>
      <w:r w:rsidR="000B36E7" w:rsidRPr="004639CF">
        <w:rPr>
          <w:rFonts w:ascii="Times New Roman" w:hAnsi="Times New Roman"/>
          <w:szCs w:val="24"/>
        </w:rPr>
        <w:t xml:space="preserve">, </w:t>
      </w:r>
      <w:r w:rsidR="000B36E7" w:rsidRPr="000B36E7">
        <w:rPr>
          <w:rFonts w:ascii="Times New Roman" w:hAnsi="Times New Roman"/>
          <w:b/>
          <w:bCs/>
          <w:szCs w:val="24"/>
        </w:rPr>
        <w:t xml:space="preserve"> </w:t>
      </w:r>
      <w:r w:rsidRPr="000B36E7">
        <w:rPr>
          <w:rFonts w:ascii="Times New Roman" w:hAnsi="Times New Roman"/>
          <w:b/>
          <w:bCs/>
          <w:position w:val="-34"/>
          <w:szCs w:val="24"/>
        </w:rPr>
        <w:object w:dxaOrig="1640" w:dyaOrig="760" w14:anchorId="492FE334">
          <v:shape id="_x0000_i1116" type="#_x0000_t75" style="width:82pt;height:38.3pt" o:ole="">
            <v:imagedata r:id="rId169" o:title=""/>
          </v:shape>
          <o:OLEObject Type="Embed" ProgID="Equation.DSMT4" ShapeID="_x0000_i1116" DrawAspect="Content" ObjectID="_1683430730" r:id="rId170"/>
        </w:object>
      </w:r>
    </w:p>
    <w:p w14:paraId="291C6E88" w14:textId="77777777" w:rsidR="006173FF" w:rsidRDefault="006173FF" w:rsidP="006173FF">
      <w:pPr>
        <w:tabs>
          <w:tab w:val="left" w:pos="567"/>
          <w:tab w:val="left" w:pos="1134"/>
          <w:tab w:val="right" w:pos="9072"/>
        </w:tabs>
        <w:jc w:val="both"/>
        <w:rPr>
          <w:b/>
          <w:bCs/>
        </w:rPr>
      </w:pPr>
    </w:p>
    <w:p w14:paraId="7B0CE200" w14:textId="55E93C23" w:rsidR="006173FF" w:rsidRDefault="006173FF" w:rsidP="006173FF">
      <w:pPr>
        <w:tabs>
          <w:tab w:val="left" w:pos="567"/>
          <w:tab w:val="left" w:pos="1134"/>
          <w:tab w:val="right" w:pos="9072"/>
        </w:tabs>
        <w:jc w:val="both"/>
        <w:rPr>
          <w:b/>
          <w:bCs/>
        </w:rPr>
      </w:pPr>
      <w:r>
        <w:rPr>
          <w:b/>
          <w:bCs/>
        </w:rPr>
        <w:t>DISCONTINUOUS-GALERKIN</w:t>
      </w:r>
    </w:p>
    <w:p w14:paraId="445AF236" w14:textId="77777777" w:rsidR="006173FF" w:rsidRDefault="006173FF" w:rsidP="006173FF">
      <w:pPr>
        <w:tabs>
          <w:tab w:val="left" w:pos="567"/>
          <w:tab w:val="left" w:pos="1134"/>
          <w:tab w:val="right" w:pos="9072"/>
        </w:tabs>
        <w:jc w:val="both"/>
        <w:rPr>
          <w:b/>
          <w:bCs/>
        </w:rPr>
      </w:pPr>
    </w:p>
    <w:p w14:paraId="0452BC0D" w14:textId="1398BF1B" w:rsidR="006173FF" w:rsidRDefault="00B10B6A" w:rsidP="006173FF">
      <w:pPr>
        <w:tabs>
          <w:tab w:val="center" w:pos="1134"/>
          <w:tab w:val="left" w:pos="2835"/>
          <w:tab w:val="center" w:pos="5670"/>
          <w:tab w:val="left" w:pos="10773"/>
        </w:tabs>
      </w:pPr>
      <w:r w:rsidRPr="00597FE0">
        <w:rPr>
          <w:position w:val="-38"/>
        </w:rPr>
        <w:object w:dxaOrig="4540" w:dyaOrig="880" w14:anchorId="3561236E">
          <v:shape id="_x0000_i1117" type="#_x0000_t75" style="width:227.05pt;height:43.9pt" o:ole="">
            <v:imagedata r:id="rId171" o:title=""/>
          </v:shape>
          <o:OLEObject Type="Embed" ProgID="Equation.DSMT4" ShapeID="_x0000_i1117" DrawAspect="Content" ObjectID="_1683430731" r:id="rId172"/>
        </w:object>
      </w:r>
      <w:r w:rsidR="006173FF">
        <w:t xml:space="preserve">,  </w:t>
      </w:r>
      <w:r w:rsidR="00597FE0" w:rsidRPr="00597FE0">
        <w:rPr>
          <w:position w:val="-34"/>
        </w:rPr>
        <w:object w:dxaOrig="1620" w:dyaOrig="760" w14:anchorId="4826DE6E">
          <v:shape id="_x0000_i1118" type="#_x0000_t75" style="width:80.75pt;height:38.3pt" o:ole="">
            <v:imagedata r:id="rId173" o:title=""/>
          </v:shape>
          <o:OLEObject Type="Embed" ProgID="Equation.DSMT4" ShapeID="_x0000_i1118" DrawAspect="Content" ObjectID="_1683430732" r:id="rId174"/>
        </w:object>
      </w:r>
      <w:r w:rsidR="006173FF">
        <w:rPr>
          <w:sz w:val="40"/>
          <w:szCs w:val="40"/>
        </w:rPr>
        <w:t xml:space="preserve"> </w:t>
      </w:r>
      <w:r w:rsidR="00597FE0" w:rsidRPr="00FB3EF8">
        <w:rPr>
          <w:rFonts w:ascii="Times New Roman" w:hAnsi="Times New Roman"/>
          <w:szCs w:val="24"/>
        </w:rPr>
        <w:t xml:space="preserve">where </w:t>
      </w:r>
      <w:r w:rsidR="00597FE0" w:rsidRPr="00597FE0">
        <w:rPr>
          <w:position w:val="-26"/>
        </w:rPr>
        <w:object w:dxaOrig="1080" w:dyaOrig="700" w14:anchorId="228BE22D">
          <v:shape id="_x0000_i1119" type="#_x0000_t75" style="width:54.1pt;height:34.95pt" o:ole="">
            <v:imagedata r:id="rId165" o:title=""/>
          </v:shape>
          <o:OLEObject Type="Embed" ProgID="Equation.DSMT4" ShapeID="_x0000_i1119" DrawAspect="Content" ObjectID="_1683430733" r:id="rId175"/>
        </w:object>
      </w:r>
    </w:p>
    <w:p w14:paraId="763FAA0C" w14:textId="036B85E0" w:rsidR="006A7F45" w:rsidRDefault="006A7F45" w:rsidP="006173FF">
      <w:pPr>
        <w:tabs>
          <w:tab w:val="center" w:pos="1134"/>
          <w:tab w:val="left" w:pos="2835"/>
          <w:tab w:val="center" w:pos="5670"/>
          <w:tab w:val="left" w:pos="10773"/>
        </w:tabs>
      </w:pPr>
    </w:p>
    <w:p w14:paraId="4EFB8B0F" w14:textId="68E61F8F" w:rsidR="006A7F45" w:rsidRDefault="00643CEC" w:rsidP="006173FF">
      <w:pPr>
        <w:tabs>
          <w:tab w:val="center" w:pos="1134"/>
          <w:tab w:val="left" w:pos="2835"/>
          <w:tab w:val="center" w:pos="5670"/>
          <w:tab w:val="left" w:pos="10773"/>
        </w:tabs>
        <w:rPr>
          <w:sz w:val="40"/>
          <w:szCs w:val="40"/>
        </w:rPr>
      </w:pPr>
      <w:r w:rsidRPr="006A7F45">
        <w:rPr>
          <w:position w:val="-60"/>
        </w:rPr>
        <w:object w:dxaOrig="5860" w:dyaOrig="1320" w14:anchorId="6EBA9B58">
          <v:shape id="_x0000_i1120" type="#_x0000_t75" style="width:293pt;height:65.75pt" o:ole="">
            <v:imagedata r:id="rId176" o:title=""/>
          </v:shape>
          <o:OLEObject Type="Embed" ProgID="Equation.DSMT4" ShapeID="_x0000_i1120" DrawAspect="Content" ObjectID="_1683430734" r:id="rId177"/>
        </w:object>
      </w:r>
      <w:r>
        <w:t xml:space="preserve">,  </w:t>
      </w:r>
      <w:r w:rsidRPr="000B36E7">
        <w:rPr>
          <w:rFonts w:ascii="Times New Roman" w:hAnsi="Times New Roman"/>
          <w:b/>
          <w:bCs/>
          <w:position w:val="-34"/>
          <w:szCs w:val="24"/>
        </w:rPr>
        <w:object w:dxaOrig="1640" w:dyaOrig="760" w14:anchorId="4840616B">
          <v:shape id="_x0000_i1121" type="#_x0000_t75" style="width:82pt;height:38.3pt" o:ole="">
            <v:imagedata r:id="rId169" o:title=""/>
          </v:shape>
          <o:OLEObject Type="Embed" ProgID="Equation.DSMT4" ShapeID="_x0000_i1121" DrawAspect="Content" ObjectID="_1683430735" r:id="rId178"/>
        </w:object>
      </w:r>
    </w:p>
    <w:p w14:paraId="41D80AAD" w14:textId="7504EB3A" w:rsidR="00F85699" w:rsidRDefault="00F85699" w:rsidP="00F85699">
      <w:pPr>
        <w:tabs>
          <w:tab w:val="center" w:pos="1134"/>
          <w:tab w:val="left" w:pos="2835"/>
          <w:tab w:val="left" w:pos="10773"/>
        </w:tabs>
        <w:rPr>
          <w:position w:val="-58"/>
          <w:sz w:val="40"/>
          <w:szCs w:val="40"/>
          <w:lang w:val="en-US"/>
        </w:rPr>
      </w:pPr>
    </w:p>
    <w:p w14:paraId="6D44A5AC" w14:textId="77777777" w:rsidR="00F85699" w:rsidRPr="00A92BC3" w:rsidRDefault="00F85699" w:rsidP="00487952">
      <w:pPr>
        <w:tabs>
          <w:tab w:val="left" w:pos="567"/>
          <w:tab w:val="left" w:pos="1134"/>
          <w:tab w:val="right" w:pos="9072"/>
        </w:tabs>
        <w:jc w:val="both"/>
        <w:rPr>
          <w:b/>
          <w:bCs/>
        </w:rPr>
      </w:pPr>
    </w:p>
    <w:sectPr w:rsidR="00F85699" w:rsidRPr="00A92BC3" w:rsidSect="00D221DA">
      <w:footerReference w:type="default" r:id="rId179"/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08B4A4" w14:textId="77777777" w:rsidR="0089120C" w:rsidRDefault="0089120C" w:rsidP="007665F1">
      <w:r>
        <w:separator/>
      </w:r>
    </w:p>
  </w:endnote>
  <w:endnote w:type="continuationSeparator" w:id="0">
    <w:p w14:paraId="2ADD3545" w14:textId="77777777" w:rsidR="0089120C" w:rsidRDefault="0089120C" w:rsidP="007665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DBECA6" w14:textId="77777777" w:rsidR="00EF4973" w:rsidRPr="00EF4973" w:rsidRDefault="00EF4973">
    <w:pPr>
      <w:pStyle w:val="Footer"/>
      <w:rPr>
        <w:rFonts w:ascii="Times New Roman" w:hAnsi="Times New Roman"/>
      </w:rPr>
    </w:pPr>
    <w:r w:rsidRPr="00EF4973">
      <w:rPr>
        <w:rFonts w:ascii="Times New Roman" w:hAnsi="Times New Roman"/>
      </w:rPr>
      <w:fldChar w:fldCharType="begin"/>
    </w:r>
    <w:r w:rsidRPr="00EF4973">
      <w:rPr>
        <w:rFonts w:ascii="Times New Roman" w:hAnsi="Times New Roman"/>
      </w:rPr>
      <w:instrText xml:space="preserve"> PAGE   \* MERGEFORMAT </w:instrText>
    </w:r>
    <w:r w:rsidRPr="00EF4973">
      <w:rPr>
        <w:rFonts w:ascii="Times New Roman" w:hAnsi="Times New Roman"/>
      </w:rPr>
      <w:fldChar w:fldCharType="separate"/>
    </w:r>
    <w:r w:rsidRPr="00EF4973">
      <w:rPr>
        <w:rFonts w:ascii="Times New Roman" w:hAnsi="Times New Roman"/>
        <w:noProof/>
      </w:rPr>
      <w:t>2</w:t>
    </w:r>
    <w:r w:rsidRPr="00EF4973">
      <w:rPr>
        <w:rFonts w:ascii="Times New Roman" w:hAnsi="Times New Roman"/>
        <w:noProof/>
      </w:rPr>
      <w:fldChar w:fldCharType="end"/>
    </w:r>
  </w:p>
  <w:p w14:paraId="10123E66" w14:textId="77777777" w:rsidR="00EF4973" w:rsidRDefault="00EF49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5DAF148" w14:textId="77777777" w:rsidR="0089120C" w:rsidRDefault="0089120C" w:rsidP="007665F1">
      <w:r>
        <w:separator/>
      </w:r>
    </w:p>
  </w:footnote>
  <w:footnote w:type="continuationSeparator" w:id="0">
    <w:p w14:paraId="789D16B7" w14:textId="77777777" w:rsidR="0089120C" w:rsidRDefault="0089120C" w:rsidP="007665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DE529C"/>
    <w:multiLevelType w:val="hybridMultilevel"/>
    <w:tmpl w:val="76C4999E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951883"/>
    <w:multiLevelType w:val="hybridMultilevel"/>
    <w:tmpl w:val="49AE26D6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E6C7D4F"/>
    <w:multiLevelType w:val="hybridMultilevel"/>
    <w:tmpl w:val="E32EE9E0"/>
    <w:lvl w:ilvl="0" w:tplc="24E6EAF8">
      <w:start w:val="1"/>
      <w:numFmt w:val="decimal"/>
      <w:lvlText w:val="%1."/>
      <w:lvlJc w:val="left"/>
      <w:pPr>
        <w:ind w:left="790" w:hanging="43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>
      <v:stroke startarrow="block" startarrowwidth="narrow" endarrow="block" endarrowwidth="narrow" weight="1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CxMLQwNzMwMjE1NzBX0lEKTi0uzszPAykwNK4FALvXID4tAAAA"/>
  </w:docVars>
  <w:rsids>
    <w:rsidRoot w:val="00D221DA"/>
    <w:rsid w:val="000017E0"/>
    <w:rsid w:val="00014561"/>
    <w:rsid w:val="00021DEC"/>
    <w:rsid w:val="00022A55"/>
    <w:rsid w:val="000250D3"/>
    <w:rsid w:val="00025A3D"/>
    <w:rsid w:val="0002613D"/>
    <w:rsid w:val="000267C0"/>
    <w:rsid w:val="000273E6"/>
    <w:rsid w:val="00027BCE"/>
    <w:rsid w:val="00032F3F"/>
    <w:rsid w:val="00034FEC"/>
    <w:rsid w:val="00037763"/>
    <w:rsid w:val="00040F3F"/>
    <w:rsid w:val="00045B88"/>
    <w:rsid w:val="00050E39"/>
    <w:rsid w:val="00051D06"/>
    <w:rsid w:val="00062211"/>
    <w:rsid w:val="00063A00"/>
    <w:rsid w:val="00072894"/>
    <w:rsid w:val="000745A9"/>
    <w:rsid w:val="000828D2"/>
    <w:rsid w:val="00083D18"/>
    <w:rsid w:val="00086880"/>
    <w:rsid w:val="00093574"/>
    <w:rsid w:val="00096141"/>
    <w:rsid w:val="000A027C"/>
    <w:rsid w:val="000A1809"/>
    <w:rsid w:val="000A1887"/>
    <w:rsid w:val="000A4719"/>
    <w:rsid w:val="000A5409"/>
    <w:rsid w:val="000B069E"/>
    <w:rsid w:val="000B0F30"/>
    <w:rsid w:val="000B36E7"/>
    <w:rsid w:val="000B3E58"/>
    <w:rsid w:val="000B6321"/>
    <w:rsid w:val="000B7A55"/>
    <w:rsid w:val="000C5F07"/>
    <w:rsid w:val="000C63F1"/>
    <w:rsid w:val="000D45B0"/>
    <w:rsid w:val="000D50E8"/>
    <w:rsid w:val="000D5249"/>
    <w:rsid w:val="000D68B1"/>
    <w:rsid w:val="000E65DE"/>
    <w:rsid w:val="000F20AE"/>
    <w:rsid w:val="000F46FA"/>
    <w:rsid w:val="000F4C75"/>
    <w:rsid w:val="000F66E8"/>
    <w:rsid w:val="001032F7"/>
    <w:rsid w:val="00103B89"/>
    <w:rsid w:val="00105454"/>
    <w:rsid w:val="0011172F"/>
    <w:rsid w:val="00117D15"/>
    <w:rsid w:val="00123571"/>
    <w:rsid w:val="00125037"/>
    <w:rsid w:val="00131F77"/>
    <w:rsid w:val="0013232C"/>
    <w:rsid w:val="00132820"/>
    <w:rsid w:val="001346A5"/>
    <w:rsid w:val="001364C5"/>
    <w:rsid w:val="00142EB0"/>
    <w:rsid w:val="00144628"/>
    <w:rsid w:val="001462A5"/>
    <w:rsid w:val="00146FAC"/>
    <w:rsid w:val="00151D95"/>
    <w:rsid w:val="00154BB3"/>
    <w:rsid w:val="00155392"/>
    <w:rsid w:val="0015658D"/>
    <w:rsid w:val="00161210"/>
    <w:rsid w:val="00162B8C"/>
    <w:rsid w:val="00165019"/>
    <w:rsid w:val="001674A6"/>
    <w:rsid w:val="00173B17"/>
    <w:rsid w:val="001779EC"/>
    <w:rsid w:val="00180346"/>
    <w:rsid w:val="00181DEC"/>
    <w:rsid w:val="00181F9F"/>
    <w:rsid w:val="001834B7"/>
    <w:rsid w:val="00183848"/>
    <w:rsid w:val="00185394"/>
    <w:rsid w:val="00185400"/>
    <w:rsid w:val="0019268D"/>
    <w:rsid w:val="001951E5"/>
    <w:rsid w:val="00197968"/>
    <w:rsid w:val="001A321A"/>
    <w:rsid w:val="001A58FE"/>
    <w:rsid w:val="001B089E"/>
    <w:rsid w:val="001B4A1F"/>
    <w:rsid w:val="001B4E04"/>
    <w:rsid w:val="001B5E1A"/>
    <w:rsid w:val="001C055E"/>
    <w:rsid w:val="001C59EF"/>
    <w:rsid w:val="001D15B8"/>
    <w:rsid w:val="001D1B50"/>
    <w:rsid w:val="001D78B8"/>
    <w:rsid w:val="001E06BC"/>
    <w:rsid w:val="001E0EAB"/>
    <w:rsid w:val="001F305D"/>
    <w:rsid w:val="001F7FE1"/>
    <w:rsid w:val="00204D88"/>
    <w:rsid w:val="00204DDB"/>
    <w:rsid w:val="00211A44"/>
    <w:rsid w:val="00214EA6"/>
    <w:rsid w:val="00221193"/>
    <w:rsid w:val="00221FDA"/>
    <w:rsid w:val="002257C0"/>
    <w:rsid w:val="002309C3"/>
    <w:rsid w:val="00231B11"/>
    <w:rsid w:val="00235F71"/>
    <w:rsid w:val="002435F9"/>
    <w:rsid w:val="00244592"/>
    <w:rsid w:val="002451D1"/>
    <w:rsid w:val="00245DC8"/>
    <w:rsid w:val="00247A40"/>
    <w:rsid w:val="00250BBD"/>
    <w:rsid w:val="00251039"/>
    <w:rsid w:val="002521D4"/>
    <w:rsid w:val="00256533"/>
    <w:rsid w:val="00262DAA"/>
    <w:rsid w:val="00273AB4"/>
    <w:rsid w:val="00275A3D"/>
    <w:rsid w:val="002770E9"/>
    <w:rsid w:val="00282229"/>
    <w:rsid w:val="002843D6"/>
    <w:rsid w:val="00291CAE"/>
    <w:rsid w:val="00293B42"/>
    <w:rsid w:val="002A2104"/>
    <w:rsid w:val="002A2D68"/>
    <w:rsid w:val="002A308A"/>
    <w:rsid w:val="002A73C2"/>
    <w:rsid w:val="002B210B"/>
    <w:rsid w:val="002B6A05"/>
    <w:rsid w:val="002B6E5A"/>
    <w:rsid w:val="002C4013"/>
    <w:rsid w:val="002C76DE"/>
    <w:rsid w:val="002C7E74"/>
    <w:rsid w:val="002D1EFE"/>
    <w:rsid w:val="002D3AA4"/>
    <w:rsid w:val="002E2A46"/>
    <w:rsid w:val="002E3D87"/>
    <w:rsid w:val="002E6AC4"/>
    <w:rsid w:val="002F3C0E"/>
    <w:rsid w:val="00301233"/>
    <w:rsid w:val="00301585"/>
    <w:rsid w:val="003031FD"/>
    <w:rsid w:val="00304D57"/>
    <w:rsid w:val="0031178A"/>
    <w:rsid w:val="00316161"/>
    <w:rsid w:val="003167E6"/>
    <w:rsid w:val="00316B64"/>
    <w:rsid w:val="003171A1"/>
    <w:rsid w:val="0032141C"/>
    <w:rsid w:val="00323A42"/>
    <w:rsid w:val="00326ACA"/>
    <w:rsid w:val="00327EC7"/>
    <w:rsid w:val="003329F2"/>
    <w:rsid w:val="00333723"/>
    <w:rsid w:val="00333B68"/>
    <w:rsid w:val="00337575"/>
    <w:rsid w:val="0033768D"/>
    <w:rsid w:val="003512B2"/>
    <w:rsid w:val="003553CF"/>
    <w:rsid w:val="00357EB7"/>
    <w:rsid w:val="00363038"/>
    <w:rsid w:val="0037714A"/>
    <w:rsid w:val="00385C09"/>
    <w:rsid w:val="00390C13"/>
    <w:rsid w:val="0039197A"/>
    <w:rsid w:val="00393A15"/>
    <w:rsid w:val="00393DA1"/>
    <w:rsid w:val="003940B0"/>
    <w:rsid w:val="003A03CA"/>
    <w:rsid w:val="003A044B"/>
    <w:rsid w:val="003A4D83"/>
    <w:rsid w:val="003A52BD"/>
    <w:rsid w:val="003A5453"/>
    <w:rsid w:val="003A79ED"/>
    <w:rsid w:val="003B0CBE"/>
    <w:rsid w:val="003B3F32"/>
    <w:rsid w:val="003B56A1"/>
    <w:rsid w:val="003B6B34"/>
    <w:rsid w:val="003C1A46"/>
    <w:rsid w:val="003C3F04"/>
    <w:rsid w:val="003D2BEB"/>
    <w:rsid w:val="003D3882"/>
    <w:rsid w:val="003D565D"/>
    <w:rsid w:val="003D7B1C"/>
    <w:rsid w:val="003E30E3"/>
    <w:rsid w:val="003E49D6"/>
    <w:rsid w:val="003E514F"/>
    <w:rsid w:val="003F1C42"/>
    <w:rsid w:val="003F629E"/>
    <w:rsid w:val="003F7462"/>
    <w:rsid w:val="003F7B61"/>
    <w:rsid w:val="00401C99"/>
    <w:rsid w:val="00404853"/>
    <w:rsid w:val="00404C10"/>
    <w:rsid w:val="00404D26"/>
    <w:rsid w:val="0040582F"/>
    <w:rsid w:val="00410352"/>
    <w:rsid w:val="004154E7"/>
    <w:rsid w:val="00431ABF"/>
    <w:rsid w:val="004440A9"/>
    <w:rsid w:val="00450721"/>
    <w:rsid w:val="00454843"/>
    <w:rsid w:val="0045710D"/>
    <w:rsid w:val="00460403"/>
    <w:rsid w:val="00460C10"/>
    <w:rsid w:val="004617CE"/>
    <w:rsid w:val="00462368"/>
    <w:rsid w:val="004639CF"/>
    <w:rsid w:val="004648A2"/>
    <w:rsid w:val="00470D20"/>
    <w:rsid w:val="004814B4"/>
    <w:rsid w:val="00487952"/>
    <w:rsid w:val="00493105"/>
    <w:rsid w:val="0049550B"/>
    <w:rsid w:val="00496560"/>
    <w:rsid w:val="004A1A4A"/>
    <w:rsid w:val="004B03F0"/>
    <w:rsid w:val="004B2A78"/>
    <w:rsid w:val="004C01A5"/>
    <w:rsid w:val="004C40E2"/>
    <w:rsid w:val="004D54E3"/>
    <w:rsid w:val="004D6CA0"/>
    <w:rsid w:val="004E29B3"/>
    <w:rsid w:val="004E3638"/>
    <w:rsid w:val="004E5E2E"/>
    <w:rsid w:val="004F2F74"/>
    <w:rsid w:val="004F347F"/>
    <w:rsid w:val="004F4D5A"/>
    <w:rsid w:val="005023CE"/>
    <w:rsid w:val="005039DA"/>
    <w:rsid w:val="0050591C"/>
    <w:rsid w:val="00510EAD"/>
    <w:rsid w:val="00512C04"/>
    <w:rsid w:val="005144EE"/>
    <w:rsid w:val="00520651"/>
    <w:rsid w:val="00523661"/>
    <w:rsid w:val="00524377"/>
    <w:rsid w:val="005279D1"/>
    <w:rsid w:val="0053239B"/>
    <w:rsid w:val="00532999"/>
    <w:rsid w:val="00532C08"/>
    <w:rsid w:val="00534519"/>
    <w:rsid w:val="0054089D"/>
    <w:rsid w:val="00545F66"/>
    <w:rsid w:val="00546204"/>
    <w:rsid w:val="00552343"/>
    <w:rsid w:val="00553485"/>
    <w:rsid w:val="005616BD"/>
    <w:rsid w:val="00564D52"/>
    <w:rsid w:val="00575976"/>
    <w:rsid w:val="0057697C"/>
    <w:rsid w:val="0057746C"/>
    <w:rsid w:val="005836B3"/>
    <w:rsid w:val="00584709"/>
    <w:rsid w:val="005853E8"/>
    <w:rsid w:val="00591E60"/>
    <w:rsid w:val="00597017"/>
    <w:rsid w:val="0059742D"/>
    <w:rsid w:val="00597FE0"/>
    <w:rsid w:val="005A15E8"/>
    <w:rsid w:val="005A31DA"/>
    <w:rsid w:val="005A4080"/>
    <w:rsid w:val="005A7D27"/>
    <w:rsid w:val="005B3337"/>
    <w:rsid w:val="005B3627"/>
    <w:rsid w:val="005B3B6B"/>
    <w:rsid w:val="005C16F4"/>
    <w:rsid w:val="005C27F5"/>
    <w:rsid w:val="005C3E62"/>
    <w:rsid w:val="005D26AC"/>
    <w:rsid w:val="005D4CCA"/>
    <w:rsid w:val="005D7FDE"/>
    <w:rsid w:val="005E1A59"/>
    <w:rsid w:val="005E4331"/>
    <w:rsid w:val="005E6B85"/>
    <w:rsid w:val="005F504F"/>
    <w:rsid w:val="006062FA"/>
    <w:rsid w:val="00607FC8"/>
    <w:rsid w:val="00610494"/>
    <w:rsid w:val="00612314"/>
    <w:rsid w:val="00614661"/>
    <w:rsid w:val="006173FF"/>
    <w:rsid w:val="00617541"/>
    <w:rsid w:val="00627C42"/>
    <w:rsid w:val="00627FFD"/>
    <w:rsid w:val="006334E1"/>
    <w:rsid w:val="00635FAB"/>
    <w:rsid w:val="00637824"/>
    <w:rsid w:val="00641E38"/>
    <w:rsid w:val="00643CEC"/>
    <w:rsid w:val="006461D4"/>
    <w:rsid w:val="0064650C"/>
    <w:rsid w:val="00654ABD"/>
    <w:rsid w:val="00655875"/>
    <w:rsid w:val="00680E13"/>
    <w:rsid w:val="00683309"/>
    <w:rsid w:val="00686432"/>
    <w:rsid w:val="00687BB9"/>
    <w:rsid w:val="006904DE"/>
    <w:rsid w:val="006A3C9A"/>
    <w:rsid w:val="006A7F45"/>
    <w:rsid w:val="006B2FDB"/>
    <w:rsid w:val="006B39D7"/>
    <w:rsid w:val="006C6952"/>
    <w:rsid w:val="006D33D5"/>
    <w:rsid w:val="006F10E8"/>
    <w:rsid w:val="006F3438"/>
    <w:rsid w:val="0070181E"/>
    <w:rsid w:val="007022F6"/>
    <w:rsid w:val="007044C1"/>
    <w:rsid w:val="00706BE1"/>
    <w:rsid w:val="0070745C"/>
    <w:rsid w:val="007128B5"/>
    <w:rsid w:val="00714C11"/>
    <w:rsid w:val="00717C54"/>
    <w:rsid w:val="007213AF"/>
    <w:rsid w:val="00723D2B"/>
    <w:rsid w:val="00725281"/>
    <w:rsid w:val="0072558D"/>
    <w:rsid w:val="00726F7E"/>
    <w:rsid w:val="007271FB"/>
    <w:rsid w:val="00732406"/>
    <w:rsid w:val="00734D07"/>
    <w:rsid w:val="00736AD1"/>
    <w:rsid w:val="00741105"/>
    <w:rsid w:val="00743692"/>
    <w:rsid w:val="00744317"/>
    <w:rsid w:val="007578DE"/>
    <w:rsid w:val="007601EA"/>
    <w:rsid w:val="00761EF1"/>
    <w:rsid w:val="007665F1"/>
    <w:rsid w:val="0076664F"/>
    <w:rsid w:val="00766CB8"/>
    <w:rsid w:val="0077025A"/>
    <w:rsid w:val="00775273"/>
    <w:rsid w:val="0078186C"/>
    <w:rsid w:val="00784EC6"/>
    <w:rsid w:val="00786E90"/>
    <w:rsid w:val="00787DA5"/>
    <w:rsid w:val="007930EC"/>
    <w:rsid w:val="007A4154"/>
    <w:rsid w:val="007A6A88"/>
    <w:rsid w:val="007B6DB4"/>
    <w:rsid w:val="007B75C0"/>
    <w:rsid w:val="007D5143"/>
    <w:rsid w:val="007E66EE"/>
    <w:rsid w:val="007F24AE"/>
    <w:rsid w:val="007F6F03"/>
    <w:rsid w:val="00800105"/>
    <w:rsid w:val="008010BE"/>
    <w:rsid w:val="00801239"/>
    <w:rsid w:val="00804F6C"/>
    <w:rsid w:val="00805569"/>
    <w:rsid w:val="00811850"/>
    <w:rsid w:val="0081191D"/>
    <w:rsid w:val="00814803"/>
    <w:rsid w:val="00817269"/>
    <w:rsid w:val="00823AEB"/>
    <w:rsid w:val="00824B02"/>
    <w:rsid w:val="00836537"/>
    <w:rsid w:val="008402EF"/>
    <w:rsid w:val="00843DBD"/>
    <w:rsid w:val="008457CE"/>
    <w:rsid w:val="00853D78"/>
    <w:rsid w:val="00854293"/>
    <w:rsid w:val="0085670C"/>
    <w:rsid w:val="008652D0"/>
    <w:rsid w:val="0086676F"/>
    <w:rsid w:val="0086696F"/>
    <w:rsid w:val="008703D2"/>
    <w:rsid w:val="00870ADF"/>
    <w:rsid w:val="008776B6"/>
    <w:rsid w:val="008810EC"/>
    <w:rsid w:val="0088774E"/>
    <w:rsid w:val="00887DF9"/>
    <w:rsid w:val="00890F92"/>
    <w:rsid w:val="0089120C"/>
    <w:rsid w:val="00893A84"/>
    <w:rsid w:val="008A2C27"/>
    <w:rsid w:val="008B5A88"/>
    <w:rsid w:val="008B7E07"/>
    <w:rsid w:val="008C77F7"/>
    <w:rsid w:val="008D0490"/>
    <w:rsid w:val="008E4199"/>
    <w:rsid w:val="008E66A5"/>
    <w:rsid w:val="008E75B3"/>
    <w:rsid w:val="008F35E0"/>
    <w:rsid w:val="008F4845"/>
    <w:rsid w:val="008F705C"/>
    <w:rsid w:val="00900BD7"/>
    <w:rsid w:val="009010E8"/>
    <w:rsid w:val="00906AEF"/>
    <w:rsid w:val="00907099"/>
    <w:rsid w:val="00915474"/>
    <w:rsid w:val="0091788B"/>
    <w:rsid w:val="009231EC"/>
    <w:rsid w:val="00924B5D"/>
    <w:rsid w:val="009262F1"/>
    <w:rsid w:val="00927B60"/>
    <w:rsid w:val="00927BC1"/>
    <w:rsid w:val="00927D57"/>
    <w:rsid w:val="00935699"/>
    <w:rsid w:val="00950362"/>
    <w:rsid w:val="00951144"/>
    <w:rsid w:val="00952109"/>
    <w:rsid w:val="00952A84"/>
    <w:rsid w:val="009668DF"/>
    <w:rsid w:val="00970CC1"/>
    <w:rsid w:val="009762E1"/>
    <w:rsid w:val="009772E6"/>
    <w:rsid w:val="00985C87"/>
    <w:rsid w:val="009864CC"/>
    <w:rsid w:val="00986FA8"/>
    <w:rsid w:val="00990C6E"/>
    <w:rsid w:val="00990CF0"/>
    <w:rsid w:val="00991612"/>
    <w:rsid w:val="00995B01"/>
    <w:rsid w:val="009977EC"/>
    <w:rsid w:val="009A1B6A"/>
    <w:rsid w:val="009A7B04"/>
    <w:rsid w:val="009B010A"/>
    <w:rsid w:val="009B5598"/>
    <w:rsid w:val="009B6DB6"/>
    <w:rsid w:val="009D12C5"/>
    <w:rsid w:val="009D4913"/>
    <w:rsid w:val="009D4DFD"/>
    <w:rsid w:val="009E013D"/>
    <w:rsid w:val="009E04F6"/>
    <w:rsid w:val="009E7A50"/>
    <w:rsid w:val="009F0ED4"/>
    <w:rsid w:val="009F1031"/>
    <w:rsid w:val="009F2017"/>
    <w:rsid w:val="009F60C5"/>
    <w:rsid w:val="00A03555"/>
    <w:rsid w:val="00A03BD8"/>
    <w:rsid w:val="00A058CB"/>
    <w:rsid w:val="00A06F50"/>
    <w:rsid w:val="00A13389"/>
    <w:rsid w:val="00A140F8"/>
    <w:rsid w:val="00A142F7"/>
    <w:rsid w:val="00A14B14"/>
    <w:rsid w:val="00A2172D"/>
    <w:rsid w:val="00A22C41"/>
    <w:rsid w:val="00A30980"/>
    <w:rsid w:val="00A30DD0"/>
    <w:rsid w:val="00A31E78"/>
    <w:rsid w:val="00A31FA7"/>
    <w:rsid w:val="00A325CF"/>
    <w:rsid w:val="00A359D9"/>
    <w:rsid w:val="00A37BAA"/>
    <w:rsid w:val="00A37BFE"/>
    <w:rsid w:val="00A4264C"/>
    <w:rsid w:val="00A44F39"/>
    <w:rsid w:val="00A475CC"/>
    <w:rsid w:val="00A509FA"/>
    <w:rsid w:val="00A531D3"/>
    <w:rsid w:val="00A61DD7"/>
    <w:rsid w:val="00A6363E"/>
    <w:rsid w:val="00A70256"/>
    <w:rsid w:val="00A775FA"/>
    <w:rsid w:val="00A80333"/>
    <w:rsid w:val="00A9203E"/>
    <w:rsid w:val="00A92BC3"/>
    <w:rsid w:val="00A95476"/>
    <w:rsid w:val="00AA0B3D"/>
    <w:rsid w:val="00AA4253"/>
    <w:rsid w:val="00AA7061"/>
    <w:rsid w:val="00AC072F"/>
    <w:rsid w:val="00AC5079"/>
    <w:rsid w:val="00AC6FD4"/>
    <w:rsid w:val="00AD5919"/>
    <w:rsid w:val="00AE068F"/>
    <w:rsid w:val="00AE1F6C"/>
    <w:rsid w:val="00AE47DB"/>
    <w:rsid w:val="00AE625E"/>
    <w:rsid w:val="00AE6D6B"/>
    <w:rsid w:val="00B0619F"/>
    <w:rsid w:val="00B10B6A"/>
    <w:rsid w:val="00B11337"/>
    <w:rsid w:val="00B16785"/>
    <w:rsid w:val="00B17464"/>
    <w:rsid w:val="00B17836"/>
    <w:rsid w:val="00B179E6"/>
    <w:rsid w:val="00B213F5"/>
    <w:rsid w:val="00B231CE"/>
    <w:rsid w:val="00B255E3"/>
    <w:rsid w:val="00B30848"/>
    <w:rsid w:val="00B31C1E"/>
    <w:rsid w:val="00B351EE"/>
    <w:rsid w:val="00B363A3"/>
    <w:rsid w:val="00B42031"/>
    <w:rsid w:val="00B42423"/>
    <w:rsid w:val="00B517F5"/>
    <w:rsid w:val="00B533FA"/>
    <w:rsid w:val="00B54278"/>
    <w:rsid w:val="00B6158A"/>
    <w:rsid w:val="00B61B21"/>
    <w:rsid w:val="00B62903"/>
    <w:rsid w:val="00B67E2E"/>
    <w:rsid w:val="00B70966"/>
    <w:rsid w:val="00B72B2C"/>
    <w:rsid w:val="00B73F82"/>
    <w:rsid w:val="00B80EDA"/>
    <w:rsid w:val="00B84973"/>
    <w:rsid w:val="00B872AC"/>
    <w:rsid w:val="00B904BC"/>
    <w:rsid w:val="00B90BE8"/>
    <w:rsid w:val="00B94352"/>
    <w:rsid w:val="00BA0C24"/>
    <w:rsid w:val="00BA18CA"/>
    <w:rsid w:val="00BA3271"/>
    <w:rsid w:val="00BA36F3"/>
    <w:rsid w:val="00BA61CE"/>
    <w:rsid w:val="00BA7341"/>
    <w:rsid w:val="00BA767F"/>
    <w:rsid w:val="00BB01C9"/>
    <w:rsid w:val="00BB64B5"/>
    <w:rsid w:val="00BB7929"/>
    <w:rsid w:val="00BB7DA1"/>
    <w:rsid w:val="00BD4693"/>
    <w:rsid w:val="00C113AF"/>
    <w:rsid w:val="00C11BD3"/>
    <w:rsid w:val="00C11C9D"/>
    <w:rsid w:val="00C127B1"/>
    <w:rsid w:val="00C12971"/>
    <w:rsid w:val="00C137EC"/>
    <w:rsid w:val="00C15EFA"/>
    <w:rsid w:val="00C2313C"/>
    <w:rsid w:val="00C23FEC"/>
    <w:rsid w:val="00C27989"/>
    <w:rsid w:val="00C27E00"/>
    <w:rsid w:val="00C31D08"/>
    <w:rsid w:val="00C34E74"/>
    <w:rsid w:val="00C35E9C"/>
    <w:rsid w:val="00C35F72"/>
    <w:rsid w:val="00C364FE"/>
    <w:rsid w:val="00C41572"/>
    <w:rsid w:val="00C503E6"/>
    <w:rsid w:val="00C50F14"/>
    <w:rsid w:val="00C53C4D"/>
    <w:rsid w:val="00C545D0"/>
    <w:rsid w:val="00C5507D"/>
    <w:rsid w:val="00C602C6"/>
    <w:rsid w:val="00C658E5"/>
    <w:rsid w:val="00C65978"/>
    <w:rsid w:val="00C70397"/>
    <w:rsid w:val="00C70D0D"/>
    <w:rsid w:val="00C73562"/>
    <w:rsid w:val="00C81FFD"/>
    <w:rsid w:val="00C949CD"/>
    <w:rsid w:val="00C94CCF"/>
    <w:rsid w:val="00CA3EF1"/>
    <w:rsid w:val="00CB0F85"/>
    <w:rsid w:val="00CB14BB"/>
    <w:rsid w:val="00CC041A"/>
    <w:rsid w:val="00CC08C3"/>
    <w:rsid w:val="00CC1F6A"/>
    <w:rsid w:val="00CC35CD"/>
    <w:rsid w:val="00CC3EC9"/>
    <w:rsid w:val="00CC56F1"/>
    <w:rsid w:val="00CC5A6C"/>
    <w:rsid w:val="00CD0F4F"/>
    <w:rsid w:val="00CD1650"/>
    <w:rsid w:val="00CD31DC"/>
    <w:rsid w:val="00CE1A64"/>
    <w:rsid w:val="00CE2C7B"/>
    <w:rsid w:val="00CE6BFD"/>
    <w:rsid w:val="00CE7A0F"/>
    <w:rsid w:val="00CF2C2E"/>
    <w:rsid w:val="00CF5FFC"/>
    <w:rsid w:val="00D003C9"/>
    <w:rsid w:val="00D00CB1"/>
    <w:rsid w:val="00D03F3E"/>
    <w:rsid w:val="00D1158F"/>
    <w:rsid w:val="00D16D3D"/>
    <w:rsid w:val="00D2124A"/>
    <w:rsid w:val="00D221DA"/>
    <w:rsid w:val="00D22FCA"/>
    <w:rsid w:val="00D30028"/>
    <w:rsid w:val="00D3185F"/>
    <w:rsid w:val="00D31F43"/>
    <w:rsid w:val="00D43795"/>
    <w:rsid w:val="00D458FF"/>
    <w:rsid w:val="00D46324"/>
    <w:rsid w:val="00D46591"/>
    <w:rsid w:val="00D47A5D"/>
    <w:rsid w:val="00D51F6E"/>
    <w:rsid w:val="00D53FBA"/>
    <w:rsid w:val="00D55C53"/>
    <w:rsid w:val="00D65753"/>
    <w:rsid w:val="00D70536"/>
    <w:rsid w:val="00D72138"/>
    <w:rsid w:val="00D73844"/>
    <w:rsid w:val="00D811AF"/>
    <w:rsid w:val="00D82D63"/>
    <w:rsid w:val="00D82F40"/>
    <w:rsid w:val="00D85117"/>
    <w:rsid w:val="00D852C0"/>
    <w:rsid w:val="00D8602C"/>
    <w:rsid w:val="00D8754E"/>
    <w:rsid w:val="00D91380"/>
    <w:rsid w:val="00D928C6"/>
    <w:rsid w:val="00DA32A1"/>
    <w:rsid w:val="00DA56BB"/>
    <w:rsid w:val="00DA5B13"/>
    <w:rsid w:val="00DA6213"/>
    <w:rsid w:val="00DB07A6"/>
    <w:rsid w:val="00DB0CFA"/>
    <w:rsid w:val="00DB276D"/>
    <w:rsid w:val="00DB3D93"/>
    <w:rsid w:val="00DB754C"/>
    <w:rsid w:val="00DC2FE1"/>
    <w:rsid w:val="00DD3A56"/>
    <w:rsid w:val="00DE06F8"/>
    <w:rsid w:val="00DE1314"/>
    <w:rsid w:val="00DE2A6A"/>
    <w:rsid w:val="00DE2DB1"/>
    <w:rsid w:val="00DE5245"/>
    <w:rsid w:val="00DE6274"/>
    <w:rsid w:val="00DE6839"/>
    <w:rsid w:val="00DF1117"/>
    <w:rsid w:val="00DF563C"/>
    <w:rsid w:val="00DF7417"/>
    <w:rsid w:val="00DF78FD"/>
    <w:rsid w:val="00E019C5"/>
    <w:rsid w:val="00E0447F"/>
    <w:rsid w:val="00E10534"/>
    <w:rsid w:val="00E10577"/>
    <w:rsid w:val="00E10A01"/>
    <w:rsid w:val="00E11D66"/>
    <w:rsid w:val="00E11FBC"/>
    <w:rsid w:val="00E12365"/>
    <w:rsid w:val="00E12FE6"/>
    <w:rsid w:val="00E145F2"/>
    <w:rsid w:val="00E158EF"/>
    <w:rsid w:val="00E20BD8"/>
    <w:rsid w:val="00E21FF8"/>
    <w:rsid w:val="00E24498"/>
    <w:rsid w:val="00E30789"/>
    <w:rsid w:val="00E31403"/>
    <w:rsid w:val="00E33D64"/>
    <w:rsid w:val="00E374E8"/>
    <w:rsid w:val="00E4160D"/>
    <w:rsid w:val="00E41EE4"/>
    <w:rsid w:val="00E464D9"/>
    <w:rsid w:val="00E509C5"/>
    <w:rsid w:val="00E51226"/>
    <w:rsid w:val="00E53103"/>
    <w:rsid w:val="00E566AB"/>
    <w:rsid w:val="00E567BF"/>
    <w:rsid w:val="00E5738A"/>
    <w:rsid w:val="00E634F3"/>
    <w:rsid w:val="00E63C09"/>
    <w:rsid w:val="00E64AD5"/>
    <w:rsid w:val="00E70930"/>
    <w:rsid w:val="00E71BA7"/>
    <w:rsid w:val="00E724EA"/>
    <w:rsid w:val="00E7309E"/>
    <w:rsid w:val="00E75DF2"/>
    <w:rsid w:val="00E82AD0"/>
    <w:rsid w:val="00E835F3"/>
    <w:rsid w:val="00E84D2D"/>
    <w:rsid w:val="00E852BC"/>
    <w:rsid w:val="00E914FD"/>
    <w:rsid w:val="00E936E0"/>
    <w:rsid w:val="00E94A80"/>
    <w:rsid w:val="00E94B76"/>
    <w:rsid w:val="00EA1DD6"/>
    <w:rsid w:val="00EA2755"/>
    <w:rsid w:val="00EA784B"/>
    <w:rsid w:val="00EB0247"/>
    <w:rsid w:val="00EC3718"/>
    <w:rsid w:val="00EC603E"/>
    <w:rsid w:val="00EC636F"/>
    <w:rsid w:val="00EE4A38"/>
    <w:rsid w:val="00EE7160"/>
    <w:rsid w:val="00EF07B5"/>
    <w:rsid w:val="00EF1FE3"/>
    <w:rsid w:val="00EF4973"/>
    <w:rsid w:val="00EF4D61"/>
    <w:rsid w:val="00F02F8E"/>
    <w:rsid w:val="00F035CB"/>
    <w:rsid w:val="00F0407A"/>
    <w:rsid w:val="00F1123C"/>
    <w:rsid w:val="00F11A57"/>
    <w:rsid w:val="00F135FC"/>
    <w:rsid w:val="00F23074"/>
    <w:rsid w:val="00F35925"/>
    <w:rsid w:val="00F37869"/>
    <w:rsid w:val="00F414EF"/>
    <w:rsid w:val="00F44354"/>
    <w:rsid w:val="00F44654"/>
    <w:rsid w:val="00F55687"/>
    <w:rsid w:val="00F56F12"/>
    <w:rsid w:val="00F619ED"/>
    <w:rsid w:val="00F6536A"/>
    <w:rsid w:val="00F729EE"/>
    <w:rsid w:val="00F76491"/>
    <w:rsid w:val="00F77677"/>
    <w:rsid w:val="00F81DE3"/>
    <w:rsid w:val="00F85699"/>
    <w:rsid w:val="00F87F2E"/>
    <w:rsid w:val="00F94C7E"/>
    <w:rsid w:val="00F95539"/>
    <w:rsid w:val="00F9587B"/>
    <w:rsid w:val="00F97B9D"/>
    <w:rsid w:val="00FA30CC"/>
    <w:rsid w:val="00FB00CC"/>
    <w:rsid w:val="00FB09DB"/>
    <w:rsid w:val="00FB13BF"/>
    <w:rsid w:val="00FB3EF8"/>
    <w:rsid w:val="00FB6EA0"/>
    <w:rsid w:val="00FC3602"/>
    <w:rsid w:val="00FC4812"/>
    <w:rsid w:val="00FC5BEF"/>
    <w:rsid w:val="00FD0960"/>
    <w:rsid w:val="00FD0D9A"/>
    <w:rsid w:val="00FD252F"/>
    <w:rsid w:val="00FD2BE6"/>
    <w:rsid w:val="00FE017D"/>
    <w:rsid w:val="00FE025B"/>
    <w:rsid w:val="00FE0DBE"/>
    <w:rsid w:val="00FE377B"/>
    <w:rsid w:val="00FE3B98"/>
    <w:rsid w:val="00FF400D"/>
    <w:rsid w:val="00FF40C0"/>
    <w:rsid w:val="00FF71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stroke startarrow="block" startarrowwidth="narrow" endarrow="block" endarrowwidth="narrow" weight="1pt"/>
    </o:shapedefaults>
    <o:shapelayout v:ext="edit">
      <o:idmap v:ext="edit" data="1"/>
    </o:shapelayout>
  </w:shapeDefaults>
  <w:decimalSymbol w:val=","/>
  <w:listSeparator w:val=","/>
  <w14:docId w14:val="2F26F317"/>
  <w15:chartTrackingRefBased/>
  <w15:docId w15:val="{4AD18CCE-B887-4CC6-A823-FDCAF737B4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  <w:style w:type="character" w:styleId="CommentReference">
    <w:name w:val="annotation reference"/>
    <w:basedOn w:val="DefaultParagraphFont"/>
    <w:rsid w:val="0086696F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rsid w:val="0086696F"/>
    <w:rPr>
      <w:rFonts w:ascii="New York" w:hAnsi="New York"/>
      <w:b/>
      <w:bCs/>
      <w:snapToGrid w:val="0"/>
      <w:lang w:eastAsia="en-US"/>
    </w:rPr>
  </w:style>
  <w:style w:type="character" w:customStyle="1" w:styleId="CommentSubjectChar">
    <w:name w:val="Comment Subject Char"/>
    <w:basedOn w:val="CommentTextChar"/>
    <w:link w:val="CommentSubject"/>
    <w:rsid w:val="0086696F"/>
    <w:rPr>
      <w:rFonts w:ascii="New York" w:hAnsi="New York"/>
      <w:b/>
      <w:bCs/>
      <w:snapToGrid w:val="0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4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76.bin"/><Relationship Id="rId159" Type="http://schemas.openxmlformats.org/officeDocument/2006/relationships/image" Target="media/image67.wmf"/><Relationship Id="rId170" Type="http://schemas.openxmlformats.org/officeDocument/2006/relationships/oleObject" Target="embeddings/oleObject92.bin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6.bin"/><Relationship Id="rId74" Type="http://schemas.openxmlformats.org/officeDocument/2006/relationships/image" Target="media/image29.wmf"/><Relationship Id="rId128" Type="http://schemas.openxmlformats.org/officeDocument/2006/relationships/oleObject" Target="embeddings/oleObject71.bin"/><Relationship Id="rId149" Type="http://schemas.openxmlformats.org/officeDocument/2006/relationships/image" Target="media/image62.wmf"/><Relationship Id="rId5" Type="http://schemas.openxmlformats.org/officeDocument/2006/relationships/footnotes" Target="footnotes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7.bin"/><Relationship Id="rId181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4.wmf"/><Relationship Id="rId118" Type="http://schemas.openxmlformats.org/officeDocument/2006/relationships/image" Target="media/image50.wmf"/><Relationship Id="rId139" Type="http://schemas.openxmlformats.org/officeDocument/2006/relationships/image" Target="media/image57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2.bin"/><Relationship Id="rId171" Type="http://schemas.openxmlformats.org/officeDocument/2006/relationships/image" Target="media/image73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7.bin"/><Relationship Id="rId129" Type="http://schemas.openxmlformats.org/officeDocument/2006/relationships/image" Target="media/image52.wmf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40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7.bin"/><Relationship Id="rId161" Type="http://schemas.openxmlformats.org/officeDocument/2006/relationships/image" Target="media/image68.wmf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3.bin"/><Relationship Id="rId44" Type="http://schemas.openxmlformats.org/officeDocument/2006/relationships/image" Target="media/image18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5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5.wmf"/><Relationship Id="rId130" Type="http://schemas.openxmlformats.org/officeDocument/2006/relationships/oleObject" Target="embeddings/oleObject72.bin"/><Relationship Id="rId135" Type="http://schemas.openxmlformats.org/officeDocument/2006/relationships/image" Target="media/image55.wmf"/><Relationship Id="rId151" Type="http://schemas.openxmlformats.org/officeDocument/2006/relationships/image" Target="media/image63.wmf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96.bin"/><Relationship Id="rId172" Type="http://schemas.openxmlformats.org/officeDocument/2006/relationships/oleObject" Target="embeddings/oleObject9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image" Target="media/image30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4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8.bin"/><Relationship Id="rId141" Type="http://schemas.openxmlformats.org/officeDocument/2006/relationships/image" Target="media/image58.wmf"/><Relationship Id="rId146" Type="http://schemas.openxmlformats.org/officeDocument/2006/relationships/oleObject" Target="embeddings/oleObject80.bin"/><Relationship Id="rId167" Type="http://schemas.openxmlformats.org/officeDocument/2006/relationships/image" Target="media/image71.wmf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1.bin"/><Relationship Id="rId131" Type="http://schemas.openxmlformats.org/officeDocument/2006/relationships/image" Target="media/image53.wmf"/><Relationship Id="rId136" Type="http://schemas.openxmlformats.org/officeDocument/2006/relationships/oleObject" Target="embeddings/oleObject75.bin"/><Relationship Id="rId157" Type="http://schemas.openxmlformats.org/officeDocument/2006/relationships/image" Target="media/image66.wmf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3.wmf"/><Relationship Id="rId152" Type="http://schemas.openxmlformats.org/officeDocument/2006/relationships/oleObject" Target="embeddings/oleObject83.bin"/><Relationship Id="rId173" Type="http://schemas.openxmlformats.org/officeDocument/2006/relationships/image" Target="media/image7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9.bin"/><Relationship Id="rId147" Type="http://schemas.openxmlformats.org/officeDocument/2006/relationships/image" Target="media/image61.wmf"/><Relationship Id="rId168" Type="http://schemas.openxmlformats.org/officeDocument/2006/relationships/oleObject" Target="embeddings/oleObject91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28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8.bin"/><Relationship Id="rId163" Type="http://schemas.openxmlformats.org/officeDocument/2006/relationships/image" Target="media/image69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6.bin"/><Relationship Id="rId116" Type="http://schemas.openxmlformats.org/officeDocument/2006/relationships/image" Target="media/image49.wmf"/><Relationship Id="rId137" Type="http://schemas.openxmlformats.org/officeDocument/2006/relationships/image" Target="media/image56.w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64.wmf"/><Relationship Id="rId174" Type="http://schemas.openxmlformats.org/officeDocument/2006/relationships/oleObject" Target="embeddings/oleObject94.bin"/><Relationship Id="rId179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1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5.bin"/><Relationship Id="rId143" Type="http://schemas.openxmlformats.org/officeDocument/2006/relationships/image" Target="media/image59.wmf"/><Relationship Id="rId148" Type="http://schemas.openxmlformats.org/officeDocument/2006/relationships/oleObject" Target="embeddings/oleObject81.bin"/><Relationship Id="rId164" Type="http://schemas.openxmlformats.org/officeDocument/2006/relationships/oleObject" Target="embeddings/oleObject89.bin"/><Relationship Id="rId169" Type="http://schemas.openxmlformats.org/officeDocument/2006/relationships/image" Target="media/image7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fontTable" Target="fontTable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6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7.wmf"/><Relationship Id="rId133" Type="http://schemas.openxmlformats.org/officeDocument/2006/relationships/image" Target="media/image54.wmf"/><Relationship Id="rId154" Type="http://schemas.openxmlformats.org/officeDocument/2006/relationships/oleObject" Target="embeddings/oleObject84.bin"/><Relationship Id="rId175" Type="http://schemas.openxmlformats.org/officeDocument/2006/relationships/oleObject" Target="embeddings/oleObject95.bin"/><Relationship Id="rId16" Type="http://schemas.openxmlformats.org/officeDocument/2006/relationships/oleObject" Target="embeddings/oleObject5.bin"/><Relationship Id="rId37" Type="http://schemas.openxmlformats.org/officeDocument/2006/relationships/image" Target="media/image15.wmf"/><Relationship Id="rId58" Type="http://schemas.openxmlformats.org/officeDocument/2006/relationships/image" Target="media/image23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79.bin"/><Relationship Id="rId90" Type="http://schemas.openxmlformats.org/officeDocument/2006/relationships/image" Target="media/image37.wmf"/><Relationship Id="rId165" Type="http://schemas.openxmlformats.org/officeDocument/2006/relationships/image" Target="media/image70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4.bin"/><Relationship Id="rId80" Type="http://schemas.openxmlformats.org/officeDocument/2006/relationships/image" Target="media/image32.wmf"/><Relationship Id="rId155" Type="http://schemas.openxmlformats.org/officeDocument/2006/relationships/image" Target="media/image65.wmf"/><Relationship Id="rId176" Type="http://schemas.openxmlformats.org/officeDocument/2006/relationships/image" Target="media/image7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7.bin"/><Relationship Id="rId70" Type="http://schemas.openxmlformats.org/officeDocument/2006/relationships/image" Target="media/image27.wmf"/><Relationship Id="rId91" Type="http://schemas.openxmlformats.org/officeDocument/2006/relationships/oleObject" Target="embeddings/oleObject48.bin"/><Relationship Id="rId145" Type="http://schemas.openxmlformats.org/officeDocument/2006/relationships/image" Target="media/image60.wmf"/><Relationship Id="rId166" Type="http://schemas.openxmlformats.org/officeDocument/2006/relationships/oleObject" Target="embeddings/oleObject90.bin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</TotalTime>
  <Pages>3</Pages>
  <Words>78</Words>
  <Characters>390</Characters>
  <Application>Microsoft Office Word</Application>
  <DocSecurity>0</DocSecurity>
  <Lines>97</Lines>
  <Paragraphs>3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6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jouni freund</cp:lastModifiedBy>
  <cp:revision>258</cp:revision>
  <cp:lastPrinted>2021-05-25T03:48:00Z</cp:lastPrinted>
  <dcterms:created xsi:type="dcterms:W3CDTF">2021-02-25T18:42:00Z</dcterms:created>
  <dcterms:modified xsi:type="dcterms:W3CDTF">2021-05-25T0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